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56" r:id="rId2"/>
    <p:sldId id="595" r:id="rId3"/>
    <p:sldId id="387" r:id="rId4"/>
    <p:sldId id="286" r:id="rId5"/>
    <p:sldId id="456" r:id="rId6"/>
    <p:sldId id="260" r:id="rId7"/>
    <p:sldId id="262" r:id="rId8"/>
    <p:sldId id="271" r:id="rId9"/>
    <p:sldId id="259" r:id="rId10"/>
    <p:sldId id="264" r:id="rId11"/>
    <p:sldId id="484" r:id="rId12"/>
    <p:sldId id="616" r:id="rId13"/>
    <p:sldId id="494" r:id="rId14"/>
    <p:sldId id="613" r:id="rId15"/>
    <p:sldId id="504" r:id="rId16"/>
    <p:sldId id="614" r:id="rId17"/>
    <p:sldId id="618" r:id="rId18"/>
    <p:sldId id="617" r:id="rId19"/>
    <p:sldId id="272" r:id="rId20"/>
    <p:sldId id="326" r:id="rId21"/>
  </p:sldIdLst>
  <p:sldSz cx="18288000" cy="10287000"/>
  <p:notesSz cx="6858000" cy="9144000"/>
  <p:embeddedFontLst>
    <p:embeddedFont>
      <p:font typeface=".VnTime" panose="020B7200000000000000" pitchFamily="34" charset="0"/>
      <p:regular r:id="rId23"/>
    </p:embeddedFont>
    <p:embeddedFont>
      <p:font typeface="Cambria Math" panose="02040503050406030204" pitchFamily="18" charset="0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t" lastIdx="3" clrIdx="0">
    <p:extLst>
      <p:ext uri="{19B8F6BF-5375-455C-9EA6-DF929625EA0E}">
        <p15:presenceInfo xmlns:p15="http://schemas.microsoft.com/office/powerpoint/2012/main" userId="S::tranthilemyc16@gddtlongthanh.edu.vn::d3e08a2e-1eef-44a5-8dd2-c91445f7fa68" providerId="AD"/>
      </p:ext>
    </p:extLst>
  </p:cmAuthor>
  <p:cmAuthor id="2" name="BTA" initials="B" lastIdx="2" clrIdx="1">
    <p:extLst>
      <p:ext uri="{19B8F6BF-5375-455C-9EA6-DF929625EA0E}">
        <p15:presenceInfo xmlns:p15="http://schemas.microsoft.com/office/powerpoint/2012/main" userId="BTA" providerId="None"/>
      </p:ext>
    </p:extLst>
  </p:cmAuthor>
  <p:cmAuthor id="3" name="VOSTRO" initials="V" lastIdx="1" clrIdx="2">
    <p:extLst>
      <p:ext uri="{19B8F6BF-5375-455C-9EA6-DF929625EA0E}">
        <p15:presenceInfo xmlns:p15="http://schemas.microsoft.com/office/powerpoint/2012/main" userId="VOST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1954" autoAdjust="0"/>
  </p:normalViewPr>
  <p:slideViewPr>
    <p:cSldViewPr>
      <p:cViewPr varScale="1">
        <p:scale>
          <a:sx n="31" d="100"/>
          <a:sy n="31" d="100"/>
        </p:scale>
        <p:origin x="114" y="8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3/0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1824698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439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40E369C-7DDC-FB70-5312-BE6069C5EA1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CFA7FC-27CF-D388-C16C-1E3EC8F1F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C87CB3-B295-E626-EAA5-C846ECEC5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C8DBB7-66B0-9ECA-6B85-CE85FCBB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FDA7AE6F-ED37-41FD-B675-3894B62F2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25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580392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image" Target="../media/image22.png"/><Relationship Id="rId17" Type="http://schemas.openxmlformats.org/officeDocument/2006/relationships/image" Target="../media/image46.png"/><Relationship Id="rId2" Type="http://schemas.openxmlformats.org/officeDocument/2006/relationships/oleObject" Target="../embeddings/oleObject21.bin"/><Relationship Id="rId16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wmf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8.wmf"/><Relationship Id="rId7" Type="http://schemas.openxmlformats.org/officeDocument/2006/relationships/oleObject" Target="../embeddings/oleObject30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image" Target="../media/image73.png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72.png"/><Relationship Id="rId2" Type="http://schemas.openxmlformats.org/officeDocument/2006/relationships/image" Target="../media/image59.jpeg"/><Relationship Id="rId16" Type="http://schemas.openxmlformats.org/officeDocument/2006/relationships/image" Target="../media/image71.png"/><Relationship Id="rId20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70.png"/><Relationship Id="rId10" Type="http://schemas.openxmlformats.org/officeDocument/2006/relationships/image" Target="../media/image65.png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60.png"/><Relationship Id="rId9" Type="http://schemas.openxmlformats.org/officeDocument/2006/relationships/image" Target="../media/image64.png"/><Relationship Id="rId14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oleObject" Target="../embeddings/oleObject35.bin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8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79.wmf"/><Relationship Id="rId21" Type="http://schemas.openxmlformats.org/officeDocument/2006/relationships/image" Target="../media/image87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82.png"/><Relationship Id="rId5" Type="http://schemas.openxmlformats.org/officeDocument/2006/relationships/image" Target="../media/image80.wmf"/><Relationship Id="rId15" Type="http://schemas.openxmlformats.org/officeDocument/2006/relationships/image" Target="../media/image84.wmf"/><Relationship Id="rId10" Type="http://schemas.openxmlformats.org/officeDocument/2006/relationships/image" Target="../media/image60.png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38.bin"/><Relationship Id="rId9" Type="http://schemas.openxmlformats.org/officeDocument/2006/relationships/hyperlink" Target="https://www.wisc-online.com/assetrepository/viewasset?id=1508" TargetMode="External"/><Relationship Id="rId1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e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8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8.png"/><Relationship Id="rId17" Type="http://schemas.openxmlformats.org/officeDocument/2006/relationships/oleObject" Target="../embeddings/oleObject10.bin"/><Relationship Id="rId2" Type="http://schemas.openxmlformats.org/officeDocument/2006/relationships/audio" Target="../media/audio1.wav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92.png"/><Relationship Id="rId4" Type="http://schemas.openxmlformats.org/officeDocument/2006/relationships/image" Target="../media/image23.png"/><Relationship Id="rId9" Type="http://schemas.openxmlformats.org/officeDocument/2006/relationships/image" Target="../media/image26.png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2.png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………..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 Box 22">
            <a:extLst>
              <a:ext uri="{FF2B5EF4-FFF2-40B4-BE49-F238E27FC236}">
                <a16:creationId xmlns:a16="http://schemas.microsoft.com/office/drawing/2014/main" id="{E79F30A3-6AF1-DB29-76D0-10A0A0EE3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0" y="83058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sp>
        <p:nvSpPr>
          <p:cNvPr id="20504" name="Text Box 24">
            <a:extLst>
              <a:ext uri="{FF2B5EF4-FFF2-40B4-BE49-F238E27FC236}">
                <a16:creationId xmlns:a16="http://schemas.microsoft.com/office/drawing/2014/main" id="{8140FE19-0D65-A043-5669-C0C6613E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4220" y="5927843"/>
            <a:ext cx="1114049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­ương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05" name="Text Box 25">
            <a:extLst>
              <a:ext uri="{FF2B5EF4-FFF2-40B4-BE49-F238E27FC236}">
                <a16:creationId xmlns:a16="http://schemas.microsoft.com/office/drawing/2014/main" id="{E8FC2D21-2415-6FE0-C8DD-5364D77EF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100" y="80772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id="{B266CDB1-D274-4D2A-920C-BCE72C03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48290"/>
              </p:ext>
            </p:extLst>
          </p:nvPr>
        </p:nvGraphicFramePr>
        <p:xfrm>
          <a:off x="7821613" y="6743700"/>
          <a:ext cx="31607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31640" progId="Equation.DSMT4">
                  <p:embed/>
                </p:oleObj>
              </mc:Choice>
              <mc:Fallback>
                <p:oleObj name="Equation" r:id="rId2" imgW="914400" imgH="431640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id="{B266CDB1-D274-4D2A-920C-BCE72C032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6743700"/>
                        <a:ext cx="316071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67AE986F-A10F-3591-7941-B4EA1FFC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84473"/>
              </p:ext>
            </p:extLst>
          </p:nvPr>
        </p:nvGraphicFramePr>
        <p:xfrm>
          <a:off x="10896449" y="6915255"/>
          <a:ext cx="27130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id="{67AE986F-A10F-3591-7941-B4EA1FFC6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449" y="6915255"/>
                        <a:ext cx="271303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id="{35E2D968-35E4-7DD6-D3C2-35E881A07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33100"/>
              </p:ext>
            </p:extLst>
          </p:nvPr>
        </p:nvGraphicFramePr>
        <p:xfrm>
          <a:off x="11075987" y="8590872"/>
          <a:ext cx="29940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id="{35E2D968-35E4-7DD6-D3C2-35E881A07C23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5987" y="8590872"/>
                        <a:ext cx="299402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id="{ED2AF6A1-DCE5-3833-C88F-856CEAAAF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20502"/>
              </p:ext>
            </p:extLst>
          </p:nvPr>
        </p:nvGraphicFramePr>
        <p:xfrm>
          <a:off x="7935913" y="8343900"/>
          <a:ext cx="32035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:a16="http://schemas.microsoft.com/office/drawing/2014/main" id="{ED2AF6A1-DCE5-3833-C88F-856CEAAAF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8343900"/>
                        <a:ext cx="320357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36FDBB1A-B4CD-38EA-1276-904635197150}"/>
              </a:ext>
            </a:extLst>
          </p:cNvPr>
          <p:cNvGrpSpPr/>
          <p:nvPr/>
        </p:nvGrpSpPr>
        <p:grpSpPr>
          <a:xfrm>
            <a:off x="1215632" y="3132012"/>
            <a:ext cx="6077888" cy="6414423"/>
            <a:chOff x="1215632" y="3132012"/>
            <a:chExt cx="6077888" cy="6414423"/>
          </a:xfrm>
        </p:grpSpPr>
        <p:sp>
          <p:nvSpPr>
            <p:cNvPr id="20512" name="AutoShape 32">
              <a:extLst>
                <a:ext uri="{FF2B5EF4-FFF2-40B4-BE49-F238E27FC236}">
                  <a16:creationId xmlns:a16="http://schemas.microsoft.com/office/drawing/2014/main" id="{B12812FF-DC07-367A-E39F-8E2C86676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187" y="4612611"/>
              <a:ext cx="5807619" cy="858857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’.</a:t>
              </a:r>
            </a:p>
          </p:txBody>
        </p:sp>
        <p:sp>
          <p:nvSpPr>
            <p:cNvPr id="20513" name="AutoShape 33">
              <a:extLst>
                <a:ext uri="{FF2B5EF4-FFF2-40B4-BE49-F238E27FC236}">
                  <a16:creationId xmlns:a16="http://schemas.microsoft.com/office/drawing/2014/main" id="{225F50CC-92AD-CD9D-5F44-C42C9591B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5632" y="6897838"/>
              <a:ext cx="5879304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endParaRPr lang="en-US" altLang="en-US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7" name="AutoShape 17">
              <a:extLst>
                <a:ext uri="{FF2B5EF4-FFF2-40B4-BE49-F238E27FC236}">
                  <a16:creationId xmlns:a16="http://schemas.microsoft.com/office/drawing/2014/main" id="{C7104380-7EC0-7108-E065-89D6FE072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172" y="3132012"/>
              <a:ext cx="5795963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a, b, c.</a:t>
              </a:r>
            </a:p>
          </p:txBody>
        </p:sp>
        <p:sp>
          <p:nvSpPr>
            <p:cNvPr id="20485" name="Line 5">
              <a:extLst>
                <a:ext uri="{FF2B5EF4-FFF2-40B4-BE49-F238E27FC236}">
                  <a16:creationId xmlns:a16="http://schemas.microsoft.com/office/drawing/2014/main" id="{90123609-CE17-2CF7-71B2-EB8A04E03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0901" y="3238500"/>
              <a:ext cx="92619" cy="6307935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 sz="2700" dirty="0"/>
            </a:p>
          </p:txBody>
        </p:sp>
        <p:sp>
          <p:nvSpPr>
            <p:cNvPr id="20524" name="AutoShape 44">
              <a:extLst>
                <a:ext uri="{FF2B5EF4-FFF2-40B4-BE49-F238E27FC236}">
                  <a16:creationId xmlns:a16="http://schemas.microsoft.com/office/drawing/2014/main" id="{6B2A4834-CA88-4B0D-F2D0-A85224B9C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749" y="5471468"/>
              <a:ext cx="5850481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8E7AFFD9-7BBC-E80E-24FB-28A1D9528EE7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93CAA2BF-CA4B-A6D5-6133-88A4F484D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22" y="2213520"/>
            <a:ext cx="111404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26E1B33-E987-F0E6-A475-AC2A361B5C88}"/>
              </a:ext>
            </a:extLst>
          </p:cNvPr>
          <p:cNvGrpSpPr/>
          <p:nvPr/>
        </p:nvGrpSpPr>
        <p:grpSpPr>
          <a:xfrm>
            <a:off x="7434673" y="2825123"/>
            <a:ext cx="9924816" cy="755322"/>
            <a:chOff x="7434673" y="2825123"/>
            <a:chExt cx="9924816" cy="755322"/>
          </a:xfrm>
        </p:grpSpPr>
        <p:sp>
          <p:nvSpPr>
            <p:cNvPr id="20484" name="Text Box 4">
              <a:extLst>
                <a:ext uri="{FF2B5EF4-FFF2-40B4-BE49-F238E27FC236}">
                  <a16:creationId xmlns:a16="http://schemas.microsoft.com/office/drawing/2014/main" id="{B83AA351-B012-4A6A-A6A4-BF90B0AEB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4673" y="2841781"/>
              <a:ext cx="9829800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30900DA-A439-6EBB-96A1-B5887CF80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416170"/>
                </p:ext>
              </p:extLst>
            </p:nvPr>
          </p:nvGraphicFramePr>
          <p:xfrm>
            <a:off x="13638389" y="2825123"/>
            <a:ext cx="372110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28520" imgH="203040" progId="Equation.DSMT4">
                    <p:embed/>
                  </p:oleObj>
                </mc:Choice>
                <mc:Fallback>
                  <p:oleObj name="Equation" r:id="rId10" imgW="1028520" imgH="2030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A30900DA-A439-6EBB-96A1-B5887CF80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8389" y="2825123"/>
                          <a:ext cx="372110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ounded Rectangle">
            <a:extLst>
              <a:ext uri="{FF2B5EF4-FFF2-40B4-BE49-F238E27FC236}">
                <a16:creationId xmlns:a16="http://schemas.microsoft.com/office/drawing/2014/main" id="{337D5009-9B34-8DEF-2A65-1007141A1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id="{B085AD08-DAAA-1041-FBAA-47F52281565C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A2545DC6-7B8B-06B6-537B-0C61DA6D1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id="{29C6FCE6-5CCB-9847-DA93-89ACAB14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id="{0BC5E131-62D2-2F62-C5EE-E5E7D2BD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10" name="Picture 80">
            <a:extLst>
              <a:ext uri="{FF2B5EF4-FFF2-40B4-BE49-F238E27FC236}">
                <a16:creationId xmlns:a16="http://schemas.microsoft.com/office/drawing/2014/main" id="{164560FA-CA02-C593-1A78-6273BD700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26">
            <a:extLst>
              <a:ext uri="{FF2B5EF4-FFF2-40B4-BE49-F238E27FC236}">
                <a16:creationId xmlns:a16="http://schemas.microsoft.com/office/drawing/2014/main" id="{DC66EAD2-C674-903A-2818-81C252A7A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79294"/>
              </p:ext>
            </p:extLst>
          </p:nvPr>
        </p:nvGraphicFramePr>
        <p:xfrm>
          <a:off x="8358188" y="3586163"/>
          <a:ext cx="4081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203040" progId="Equation.DSMT4">
                  <p:embed/>
                </p:oleObj>
              </mc:Choice>
              <mc:Fallback>
                <p:oleObj name="Equation" r:id="rId13" imgW="1180800" imgH="203040" progId="Equation.DSMT4">
                  <p:embed/>
                  <p:pic>
                    <p:nvPicPr>
                      <p:cNvPr id="13" name="Object 26">
                        <a:extLst>
                          <a:ext uri="{FF2B5EF4-FFF2-40B4-BE49-F238E27FC236}">
                            <a16:creationId xmlns:a16="http://schemas.microsoft.com/office/drawing/2014/main" id="{DC66EAD2-C674-903A-2818-81C252A7A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3586163"/>
                        <a:ext cx="4081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id="{39061D70-DF3D-2A08-AFAE-10092EA33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02518"/>
              </p:ext>
            </p:extLst>
          </p:nvPr>
        </p:nvGraphicFramePr>
        <p:xfrm>
          <a:off x="8358188" y="4293540"/>
          <a:ext cx="49180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520560" progId="Equation.DSMT4">
                  <p:embed/>
                </p:oleObj>
              </mc:Choice>
              <mc:Fallback>
                <p:oleObj name="Equation" r:id="rId15" imgW="1422360" imgH="520560" progId="Equation.DSMT4">
                  <p:embed/>
                  <p:pic>
                    <p:nvPicPr>
                      <p:cNvPr id="14" name="Object 26">
                        <a:extLst>
                          <a:ext uri="{FF2B5EF4-FFF2-40B4-BE49-F238E27FC236}">
                            <a16:creationId xmlns:a16="http://schemas.microsoft.com/office/drawing/2014/main" id="{39061D70-DF3D-2A08-AFAE-10092EA33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4293540"/>
                        <a:ext cx="4918075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5">
            <a:extLst>
              <a:ext uri="{FF2B5EF4-FFF2-40B4-BE49-F238E27FC236}">
                <a16:creationId xmlns:a16="http://schemas.microsoft.com/office/drawing/2014/main" id="{4753400C-C3EF-DBA9-296A-A9ECABC8C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  <p:bldP spid="20512" grpId="0" animBg="1"/>
      <p:bldP spid="20513" grpId="0" animBg="1"/>
      <p:bldP spid="205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53242" y="1992085"/>
            <a:ext cx="6498772" cy="619941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40073" y="3019926"/>
            <a:ext cx="618965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9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89586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23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963FB68-EB55-E194-462D-D15B0B8DEF7D}"/>
              </a:ext>
            </a:extLst>
          </p:cNvPr>
          <p:cNvSpPr txBox="1"/>
          <p:nvPr/>
        </p:nvSpPr>
        <p:spPr>
          <a:xfrm>
            <a:off x="5674519" y="1675494"/>
            <a:ext cx="8027190" cy="861774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  <a:endParaRPr lang="en-US" sz="5000" b="1" dirty="0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685F65D-3420-810B-ECEE-BF4474D05D43}"/>
              </a:ext>
            </a:extLst>
          </p:cNvPr>
          <p:cNvSpPr txBox="1"/>
          <p:nvPr/>
        </p:nvSpPr>
        <p:spPr>
          <a:xfrm>
            <a:off x="114296" y="2913578"/>
            <a:ext cx="182880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5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4F35993-A6F2-FB2C-2D8D-0A5C0CE8E345}"/>
              </a:ext>
            </a:extLst>
          </p:cNvPr>
          <p:cNvSpPr txBox="1"/>
          <p:nvPr/>
        </p:nvSpPr>
        <p:spPr>
          <a:xfrm>
            <a:off x="1257302" y="41893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1,5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12CF78-9EA7-6D07-9045-A389EE58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99093"/>
              </p:ext>
            </p:extLst>
          </p:nvPr>
        </p:nvGraphicFramePr>
        <p:xfrm>
          <a:off x="925513" y="5484813"/>
          <a:ext cx="417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28600" progId="Equation.DSMT4">
                  <p:embed/>
                </p:oleObj>
              </mc:Choice>
              <mc:Fallback>
                <p:oleObj name="Equation" r:id="rId2" imgW="126972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5513" y="5484813"/>
                        <a:ext cx="41783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8D15DC46-F658-A009-E260-C0EEB50CD9E3}"/>
              </a:ext>
            </a:extLst>
          </p:cNvPr>
          <p:cNvSpPr txBox="1"/>
          <p:nvPr/>
        </p:nvSpPr>
        <p:spPr>
          <a:xfrm>
            <a:off x="1371602" y="6972301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2,6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18C80C20-A211-8374-D978-59CA93991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28136"/>
              </p:ext>
            </p:extLst>
          </p:nvPr>
        </p:nvGraphicFramePr>
        <p:xfrm>
          <a:off x="1470025" y="8551863"/>
          <a:ext cx="42052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41200" progId="Equation.DSMT4">
                  <p:embed/>
                </p:oleObj>
              </mc:Choice>
              <mc:Fallback>
                <p:oleObj name="Equation" r:id="rId4" imgW="1358640" imgH="241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18C80C20-A211-8374-D978-59CA93991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0025" y="8551863"/>
                        <a:ext cx="42052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2290A139-342E-E00F-CFEE-E0D5E317F3ED}"/>
              </a:ext>
            </a:extLst>
          </p:cNvPr>
          <p:cNvSpPr txBox="1"/>
          <p:nvPr/>
        </p:nvSpPr>
        <p:spPr>
          <a:xfrm>
            <a:off x="11018042" y="40369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3,7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28B23ED-B482-DF29-672D-D52B561163E5}"/>
              </a:ext>
            </a:extLst>
          </p:cNvPr>
          <p:cNvSpPr txBox="1"/>
          <p:nvPr/>
        </p:nvSpPr>
        <p:spPr>
          <a:xfrm>
            <a:off x="10820400" y="7331867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4,8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13">
            <a:extLst>
              <a:ext uri="{FF2B5EF4-FFF2-40B4-BE49-F238E27FC236}">
                <a16:creationId xmlns:a16="http://schemas.microsoft.com/office/drawing/2014/main" id="{02711DCF-273E-0F3D-0576-08D9085FD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5727" y="582852"/>
            <a:ext cx="2330728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04C2DE-663E-9A2F-5255-EB390AFE7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05487"/>
              </p:ext>
            </p:extLst>
          </p:nvPr>
        </p:nvGraphicFramePr>
        <p:xfrm>
          <a:off x="10288588" y="5226050"/>
          <a:ext cx="43418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04C2DE-663E-9A2F-5255-EB390AFE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8588" y="5226050"/>
                        <a:ext cx="434181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5305FE-A039-449D-A880-792A6314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49485"/>
              </p:ext>
            </p:extLst>
          </p:nvPr>
        </p:nvGraphicFramePr>
        <p:xfrm>
          <a:off x="10307638" y="8637588"/>
          <a:ext cx="4302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5305FE-A039-449D-A880-792A63143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07638" y="8637588"/>
                        <a:ext cx="43021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6729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50" grpId="0" animBg="1"/>
      <p:bldP spid="52" grpId="0" animBg="1"/>
      <p:bldP spid="54" grpId="0" animBg="1"/>
      <p:bldP spid="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676400" y="1562100"/>
            <a:ext cx="64389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686800" y="3872998"/>
            <a:ext cx="899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90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8450" y="5352174"/>
            <a:ext cx="4640440" cy="446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D2ED9B28-37A6-0D23-2101-C191F682CFE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418691" y="4496032"/>
            <a:ext cx="1424091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4274CF07-AAE5-C6B5-A3F7-103EE73B7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369330"/>
            <a:ext cx="36939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483B2320-DDF7-018F-FB88-4317F13FC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369330"/>
            <a:ext cx="36939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24" name="Speech Bubble: Rectangle with Corners Rounded 23">
            <a:extLst>
              <a:ext uri="{FF2B5EF4-FFF2-40B4-BE49-F238E27FC236}">
                <a16:creationId xmlns:a16="http://schemas.microsoft.com/office/drawing/2014/main" id="{1D3AEFDA-D6E6-540F-E79B-2B5D5A718FDA}"/>
              </a:ext>
            </a:extLst>
          </p:cNvPr>
          <p:cNvSpPr/>
          <p:nvPr/>
        </p:nvSpPr>
        <p:spPr>
          <a:xfrm>
            <a:off x="-1859" y="3939702"/>
            <a:ext cx="9645415" cy="2786281"/>
          </a:xfrm>
          <a:prstGeom prst="wedgeRoundRectCallout">
            <a:avLst>
              <a:gd name="adj1" fmla="val 6585"/>
              <a:gd name="adj2" fmla="val 49206"/>
              <a:gd name="adj3" fmla="val 16667"/>
            </a:avLst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50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oogle Shape;314;p9">
            <a:extLst>
              <a:ext uri="{FF2B5EF4-FFF2-40B4-BE49-F238E27FC236}">
                <a16:creationId xmlns:a16="http://schemas.microsoft.com/office/drawing/2014/main" id="{908660A6-B191-8E1C-B0C2-3EDC09371701}"/>
              </a:ext>
            </a:extLst>
          </p:cNvPr>
          <p:cNvGrpSpPr/>
          <p:nvPr/>
        </p:nvGrpSpPr>
        <p:grpSpPr>
          <a:xfrm>
            <a:off x="0" y="6515804"/>
            <a:ext cx="3350907" cy="3771196"/>
            <a:chOff x="149695" y="2641197"/>
            <a:chExt cx="3333863" cy="4251149"/>
          </a:xfrm>
        </p:grpSpPr>
        <p:grpSp>
          <p:nvGrpSpPr>
            <p:cNvPr id="25" name="Google Shape;315;p9">
              <a:extLst>
                <a:ext uri="{FF2B5EF4-FFF2-40B4-BE49-F238E27FC236}">
                  <a16:creationId xmlns:a16="http://schemas.microsoft.com/office/drawing/2014/main" id="{2AE19095-30A7-85ED-2A17-8A9F99CB0D9B}"/>
                </a:ext>
              </a:extLst>
            </p:cNvPr>
            <p:cNvGrpSpPr/>
            <p:nvPr/>
          </p:nvGrpSpPr>
          <p:grpSpPr>
            <a:xfrm>
              <a:off x="149695" y="2641197"/>
              <a:ext cx="3333863" cy="3476886"/>
              <a:chOff x="946108" y="933106"/>
              <a:chExt cx="3333863" cy="3476886"/>
            </a:xfrm>
          </p:grpSpPr>
          <p:sp>
            <p:nvSpPr>
              <p:cNvPr id="56" name="Google Shape;316;p9">
                <a:extLst>
                  <a:ext uri="{FF2B5EF4-FFF2-40B4-BE49-F238E27FC236}">
                    <a16:creationId xmlns:a16="http://schemas.microsoft.com/office/drawing/2014/main" id="{6C1A1085-2DD7-1FDE-7753-7E840A2CAE74}"/>
                  </a:ext>
                </a:extLst>
              </p:cNvPr>
              <p:cNvSpPr/>
              <p:nvPr/>
            </p:nvSpPr>
            <p:spPr>
              <a:xfrm flipH="1">
                <a:off x="2119947" y="3815398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" name="Google Shape;317;p9">
                <a:extLst>
                  <a:ext uri="{FF2B5EF4-FFF2-40B4-BE49-F238E27FC236}">
                    <a16:creationId xmlns:a16="http://schemas.microsoft.com/office/drawing/2014/main" id="{93B783C1-BC66-8AFD-625C-E8844D9BC9AE}"/>
                  </a:ext>
                </a:extLst>
              </p:cNvPr>
              <p:cNvSpPr/>
              <p:nvPr/>
            </p:nvSpPr>
            <p:spPr>
              <a:xfrm flipH="1">
                <a:off x="1711915" y="3811647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" name="Google Shape;318;p9">
                <a:extLst>
                  <a:ext uri="{FF2B5EF4-FFF2-40B4-BE49-F238E27FC236}">
                    <a16:creationId xmlns:a16="http://schemas.microsoft.com/office/drawing/2014/main" id="{6E3B9594-9F69-D842-6B55-28033496FCC3}"/>
                  </a:ext>
                </a:extLst>
              </p:cNvPr>
              <p:cNvSpPr/>
              <p:nvPr/>
            </p:nvSpPr>
            <p:spPr>
              <a:xfrm flipH="1">
                <a:off x="2990546" y="3801083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" name="Google Shape;319;p9">
                <a:extLst>
                  <a:ext uri="{FF2B5EF4-FFF2-40B4-BE49-F238E27FC236}">
                    <a16:creationId xmlns:a16="http://schemas.microsoft.com/office/drawing/2014/main" id="{28B8E7C9-F693-D9BC-E52E-E11A51A769CC}"/>
                  </a:ext>
                </a:extLst>
              </p:cNvPr>
              <p:cNvSpPr/>
              <p:nvPr/>
            </p:nvSpPr>
            <p:spPr>
              <a:xfrm flipH="1">
                <a:off x="2582514" y="3797332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0" name="Google Shape;320;p9">
                <a:extLst>
                  <a:ext uri="{FF2B5EF4-FFF2-40B4-BE49-F238E27FC236}">
                    <a16:creationId xmlns:a16="http://schemas.microsoft.com/office/drawing/2014/main" id="{8B59C37F-4ABD-B917-000C-2108554FDDDC}"/>
                  </a:ext>
                </a:extLst>
              </p:cNvPr>
              <p:cNvGrpSpPr/>
              <p:nvPr/>
            </p:nvGrpSpPr>
            <p:grpSpPr>
              <a:xfrm>
                <a:off x="946108" y="933106"/>
                <a:ext cx="3333863" cy="3224836"/>
                <a:chOff x="946108" y="933106"/>
                <a:chExt cx="3333863" cy="3224836"/>
              </a:xfrm>
            </p:grpSpPr>
            <p:sp>
              <p:nvSpPr>
                <p:cNvPr id="61" name="Google Shape;321;p9">
                  <a:extLst>
                    <a:ext uri="{FF2B5EF4-FFF2-40B4-BE49-F238E27FC236}">
                      <a16:creationId xmlns:a16="http://schemas.microsoft.com/office/drawing/2014/main" id="{80C44CD5-7B34-CE8F-1688-52FD099BBF36}"/>
                    </a:ext>
                  </a:extLst>
                </p:cNvPr>
                <p:cNvSpPr/>
                <p:nvPr/>
              </p:nvSpPr>
              <p:spPr>
                <a:xfrm flipH="1">
                  <a:off x="3410778" y="212130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2" name="Google Shape;322;p9">
                  <a:extLst>
                    <a:ext uri="{FF2B5EF4-FFF2-40B4-BE49-F238E27FC236}">
                      <a16:creationId xmlns:a16="http://schemas.microsoft.com/office/drawing/2014/main" id="{AE443C39-140E-A983-B450-448E3D6EE2E6}"/>
                    </a:ext>
                  </a:extLst>
                </p:cNvPr>
                <p:cNvSpPr/>
                <p:nvPr/>
              </p:nvSpPr>
              <p:spPr>
                <a:xfrm flipH="1">
                  <a:off x="3278982" y="3162925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3" name="Google Shape;323;p9">
                  <a:extLst>
                    <a:ext uri="{FF2B5EF4-FFF2-40B4-BE49-F238E27FC236}">
                      <a16:creationId xmlns:a16="http://schemas.microsoft.com/office/drawing/2014/main" id="{AD1FD6AD-9A39-A380-3A7D-BDF4B1221E8D}"/>
                    </a:ext>
                  </a:extLst>
                </p:cNvPr>
                <p:cNvSpPr/>
                <p:nvPr/>
              </p:nvSpPr>
              <p:spPr>
                <a:xfrm flipH="1">
                  <a:off x="3350804" y="3452720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4" name="Google Shape;324;p9">
                  <a:extLst>
                    <a:ext uri="{FF2B5EF4-FFF2-40B4-BE49-F238E27FC236}">
                      <a16:creationId xmlns:a16="http://schemas.microsoft.com/office/drawing/2014/main" id="{6ABF13BF-C2AF-FC62-73EB-27ED6DFDFE86}"/>
                    </a:ext>
                  </a:extLst>
                </p:cNvPr>
                <p:cNvSpPr/>
                <p:nvPr/>
              </p:nvSpPr>
              <p:spPr>
                <a:xfrm flipH="1">
                  <a:off x="2838679" y="353587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5" name="Google Shape;325;p9">
                  <a:extLst>
                    <a:ext uri="{FF2B5EF4-FFF2-40B4-BE49-F238E27FC236}">
                      <a16:creationId xmlns:a16="http://schemas.microsoft.com/office/drawing/2014/main" id="{B4239EF5-5EF5-3F03-F8FB-C54C5674415A}"/>
                    </a:ext>
                  </a:extLst>
                </p:cNvPr>
                <p:cNvSpPr/>
                <p:nvPr/>
              </p:nvSpPr>
              <p:spPr>
                <a:xfrm flipH="1">
                  <a:off x="3299194" y="279142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6" name="Google Shape;326;p9">
                  <a:extLst>
                    <a:ext uri="{FF2B5EF4-FFF2-40B4-BE49-F238E27FC236}">
                      <a16:creationId xmlns:a16="http://schemas.microsoft.com/office/drawing/2014/main" id="{8712F36F-0309-D66A-7905-B61FBF971CC2}"/>
                    </a:ext>
                  </a:extLst>
                </p:cNvPr>
                <p:cNvSpPr/>
                <p:nvPr/>
              </p:nvSpPr>
              <p:spPr>
                <a:xfrm flipH="1">
                  <a:off x="3287903" y="2331947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7" name="Google Shape;327;p9">
                  <a:extLst>
                    <a:ext uri="{FF2B5EF4-FFF2-40B4-BE49-F238E27FC236}">
                      <a16:creationId xmlns:a16="http://schemas.microsoft.com/office/drawing/2014/main" id="{A3BCDDD8-B46A-0D0F-16FF-4B02AC22A80F}"/>
                    </a:ext>
                  </a:extLst>
                </p:cNvPr>
                <p:cNvSpPr/>
                <p:nvPr/>
              </p:nvSpPr>
              <p:spPr>
                <a:xfrm>
                  <a:off x="1792805" y="356334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8" name="Google Shape;328;p9">
                  <a:extLst>
                    <a:ext uri="{FF2B5EF4-FFF2-40B4-BE49-F238E27FC236}">
                      <a16:creationId xmlns:a16="http://schemas.microsoft.com/office/drawing/2014/main" id="{BEC0B273-DBC9-1706-0506-EEA5F9A7EE03}"/>
                    </a:ext>
                  </a:extLst>
                </p:cNvPr>
                <p:cNvSpPr/>
                <p:nvPr/>
              </p:nvSpPr>
              <p:spPr>
                <a:xfrm>
                  <a:off x="1435101" y="328815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9" name="Google Shape;329;p9">
                  <a:extLst>
                    <a:ext uri="{FF2B5EF4-FFF2-40B4-BE49-F238E27FC236}">
                      <a16:creationId xmlns:a16="http://schemas.microsoft.com/office/drawing/2014/main" id="{E4CA5719-CB8F-CE20-F9FC-B0E5AE62024B}"/>
                    </a:ext>
                  </a:extLst>
                </p:cNvPr>
                <p:cNvSpPr/>
                <p:nvPr/>
              </p:nvSpPr>
              <p:spPr>
                <a:xfrm>
                  <a:off x="1332290" y="281889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0" name="Google Shape;330;p9">
                  <a:extLst>
                    <a:ext uri="{FF2B5EF4-FFF2-40B4-BE49-F238E27FC236}">
                      <a16:creationId xmlns:a16="http://schemas.microsoft.com/office/drawing/2014/main" id="{6A94EDF1-B905-A725-80C1-B9F0476A9348}"/>
                    </a:ext>
                  </a:extLst>
                </p:cNvPr>
                <p:cNvSpPr/>
                <p:nvPr/>
              </p:nvSpPr>
              <p:spPr>
                <a:xfrm>
                  <a:off x="1343581" y="2359417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1" name="Google Shape;331;p9">
                  <a:extLst>
                    <a:ext uri="{FF2B5EF4-FFF2-40B4-BE49-F238E27FC236}">
                      <a16:creationId xmlns:a16="http://schemas.microsoft.com/office/drawing/2014/main" id="{0639429A-0550-978F-9157-14A62EC95CD8}"/>
                    </a:ext>
                  </a:extLst>
                </p:cNvPr>
                <p:cNvSpPr/>
                <p:nvPr/>
              </p:nvSpPr>
              <p:spPr>
                <a:xfrm>
                  <a:off x="1289305" y="192595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2" name="Google Shape;332;p9">
                  <a:extLst>
                    <a:ext uri="{FF2B5EF4-FFF2-40B4-BE49-F238E27FC236}">
                      <a16:creationId xmlns:a16="http://schemas.microsoft.com/office/drawing/2014/main" id="{4E93232B-EDF5-0255-1366-8F3E4EA49AEC}"/>
                    </a:ext>
                  </a:extLst>
                </p:cNvPr>
                <p:cNvSpPr/>
                <p:nvPr/>
              </p:nvSpPr>
              <p:spPr>
                <a:xfrm>
                  <a:off x="1280680" y="3480190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3" name="Google Shape;333;p9">
                  <a:extLst>
                    <a:ext uri="{FF2B5EF4-FFF2-40B4-BE49-F238E27FC236}">
                      <a16:creationId xmlns:a16="http://schemas.microsoft.com/office/drawing/2014/main" id="{38B8394B-34E3-D210-2696-9404D8B4C5B5}"/>
                    </a:ext>
                  </a:extLst>
                </p:cNvPr>
                <p:cNvSpPr/>
                <p:nvPr/>
              </p:nvSpPr>
              <p:spPr>
                <a:xfrm>
                  <a:off x="1831323" y="960576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4" name="Google Shape;334;p9">
                  <a:extLst>
                    <a:ext uri="{FF2B5EF4-FFF2-40B4-BE49-F238E27FC236}">
                      <a16:creationId xmlns:a16="http://schemas.microsoft.com/office/drawing/2014/main" id="{2A42CFDF-F7B1-554B-F4D2-9D0D775D3567}"/>
                    </a:ext>
                  </a:extLst>
                </p:cNvPr>
                <p:cNvSpPr/>
                <p:nvPr/>
              </p:nvSpPr>
              <p:spPr>
                <a:xfrm>
                  <a:off x="1034422" y="299085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5" name="Google Shape;335;p9">
                  <a:extLst>
                    <a:ext uri="{FF2B5EF4-FFF2-40B4-BE49-F238E27FC236}">
                      <a16:creationId xmlns:a16="http://schemas.microsoft.com/office/drawing/2014/main" id="{9D8E900C-5F98-121F-A72B-9462C98CEBAB}"/>
                    </a:ext>
                  </a:extLst>
                </p:cNvPr>
                <p:cNvSpPr/>
                <p:nvPr/>
              </p:nvSpPr>
              <p:spPr>
                <a:xfrm>
                  <a:off x="2310301" y="933106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6" name="Google Shape;336;p9">
                  <a:extLst>
                    <a:ext uri="{FF2B5EF4-FFF2-40B4-BE49-F238E27FC236}">
                      <a16:creationId xmlns:a16="http://schemas.microsoft.com/office/drawing/2014/main" id="{81E0EAE1-8001-3027-D1E8-9CE90DBD355B}"/>
                    </a:ext>
                  </a:extLst>
                </p:cNvPr>
                <p:cNvSpPr/>
                <p:nvPr/>
              </p:nvSpPr>
              <p:spPr>
                <a:xfrm>
                  <a:off x="946108" y="247941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7" name="Google Shape;337;p9">
                  <a:extLst>
                    <a:ext uri="{FF2B5EF4-FFF2-40B4-BE49-F238E27FC236}">
                      <a16:creationId xmlns:a16="http://schemas.microsoft.com/office/drawing/2014/main" id="{A1FE2FA4-F848-5A42-9D6A-A51AFE23C83A}"/>
                    </a:ext>
                  </a:extLst>
                </p:cNvPr>
                <p:cNvSpPr/>
                <p:nvPr/>
              </p:nvSpPr>
              <p:spPr>
                <a:xfrm>
                  <a:off x="1435102" y="114555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8" name="Google Shape;338;p9">
                  <a:extLst>
                    <a:ext uri="{FF2B5EF4-FFF2-40B4-BE49-F238E27FC236}">
                      <a16:creationId xmlns:a16="http://schemas.microsoft.com/office/drawing/2014/main" id="{81C42808-CBC2-C6D2-C2D6-C42D3BBA3582}"/>
                    </a:ext>
                  </a:extLst>
                </p:cNvPr>
                <p:cNvSpPr/>
                <p:nvPr/>
              </p:nvSpPr>
              <p:spPr>
                <a:xfrm>
                  <a:off x="1119888" y="147382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9" name="Google Shape;339;p9">
                  <a:extLst>
                    <a:ext uri="{FF2B5EF4-FFF2-40B4-BE49-F238E27FC236}">
                      <a16:creationId xmlns:a16="http://schemas.microsoft.com/office/drawing/2014/main" id="{9568A804-BB7F-4669-C5EF-B8317D996EB2}"/>
                    </a:ext>
                  </a:extLst>
                </p:cNvPr>
                <p:cNvSpPr/>
                <p:nvPr/>
              </p:nvSpPr>
              <p:spPr>
                <a:xfrm>
                  <a:off x="969929" y="200635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0" name="Google Shape;340;p9">
                  <a:extLst>
                    <a:ext uri="{FF2B5EF4-FFF2-40B4-BE49-F238E27FC236}">
                      <a16:creationId xmlns:a16="http://schemas.microsoft.com/office/drawing/2014/main" id="{BA85926E-021A-EE3D-775A-1F4FAB73BFF4}"/>
                    </a:ext>
                  </a:extLst>
                </p:cNvPr>
                <p:cNvSpPr/>
                <p:nvPr/>
              </p:nvSpPr>
              <p:spPr>
                <a:xfrm flipH="1">
                  <a:off x="2800161" y="933106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1" name="Google Shape;341;p9">
                  <a:extLst>
                    <a:ext uri="{FF2B5EF4-FFF2-40B4-BE49-F238E27FC236}">
                      <a16:creationId xmlns:a16="http://schemas.microsoft.com/office/drawing/2014/main" id="{D331EC8E-D7B4-C1A7-145B-491BD5D810AE}"/>
                    </a:ext>
                  </a:extLst>
                </p:cNvPr>
                <p:cNvSpPr/>
                <p:nvPr/>
              </p:nvSpPr>
              <p:spPr>
                <a:xfrm flipH="1">
                  <a:off x="3597062" y="296338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2" name="Google Shape;342;p9">
                  <a:extLst>
                    <a:ext uri="{FF2B5EF4-FFF2-40B4-BE49-F238E27FC236}">
                      <a16:creationId xmlns:a16="http://schemas.microsoft.com/office/drawing/2014/main" id="{7B44C12B-B564-9001-FDB2-87D8E32C16F5}"/>
                    </a:ext>
                  </a:extLst>
                </p:cNvPr>
                <p:cNvSpPr/>
                <p:nvPr/>
              </p:nvSpPr>
              <p:spPr>
                <a:xfrm flipH="1">
                  <a:off x="3685376" y="245194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3" name="Google Shape;343;p9">
                  <a:extLst>
                    <a:ext uri="{FF2B5EF4-FFF2-40B4-BE49-F238E27FC236}">
                      <a16:creationId xmlns:a16="http://schemas.microsoft.com/office/drawing/2014/main" id="{0BCD5A9F-EDBE-CFDA-B134-7BC9FF753DB7}"/>
                    </a:ext>
                  </a:extLst>
                </p:cNvPr>
                <p:cNvSpPr/>
                <p:nvPr/>
              </p:nvSpPr>
              <p:spPr>
                <a:xfrm flipH="1">
                  <a:off x="3196382" y="111808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4" name="Google Shape;344;p9">
                  <a:extLst>
                    <a:ext uri="{FF2B5EF4-FFF2-40B4-BE49-F238E27FC236}">
                      <a16:creationId xmlns:a16="http://schemas.microsoft.com/office/drawing/2014/main" id="{125B9556-0F17-5F54-93D7-3751EAB1AD9F}"/>
                    </a:ext>
                  </a:extLst>
                </p:cNvPr>
                <p:cNvSpPr/>
                <p:nvPr/>
              </p:nvSpPr>
              <p:spPr>
                <a:xfrm flipH="1">
                  <a:off x="3511596" y="144635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5" name="Google Shape;345;p9">
                  <a:extLst>
                    <a:ext uri="{FF2B5EF4-FFF2-40B4-BE49-F238E27FC236}">
                      <a16:creationId xmlns:a16="http://schemas.microsoft.com/office/drawing/2014/main" id="{1D842183-4B78-D51C-084E-22DCDAD7A445}"/>
                    </a:ext>
                  </a:extLst>
                </p:cNvPr>
                <p:cNvSpPr/>
                <p:nvPr/>
              </p:nvSpPr>
              <p:spPr>
                <a:xfrm flipH="1">
                  <a:off x="3661555" y="197888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  <p:sp>
          <p:nvSpPr>
            <p:cNvPr id="27" name="Google Shape;346;p9">
              <a:extLst>
                <a:ext uri="{FF2B5EF4-FFF2-40B4-BE49-F238E27FC236}">
                  <a16:creationId xmlns:a16="http://schemas.microsoft.com/office/drawing/2014/main" id="{EF877849-E83D-1BF6-B2B8-510124943D36}"/>
                </a:ext>
              </a:extLst>
            </p:cNvPr>
            <p:cNvSpPr/>
            <p:nvPr/>
          </p:nvSpPr>
          <p:spPr>
            <a:xfrm>
              <a:off x="996392" y="5819174"/>
              <a:ext cx="1637487" cy="1073172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D8738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347;p9">
              <a:extLst>
                <a:ext uri="{FF2B5EF4-FFF2-40B4-BE49-F238E27FC236}">
                  <a16:creationId xmlns:a16="http://schemas.microsoft.com/office/drawing/2014/main" id="{A9BFADDF-70AB-CFA3-D948-1E28D9C38396}"/>
                </a:ext>
              </a:extLst>
            </p:cNvPr>
            <p:cNvSpPr/>
            <p:nvPr/>
          </p:nvSpPr>
          <p:spPr>
            <a:xfrm>
              <a:off x="1851584" y="5798969"/>
              <a:ext cx="794689" cy="1090234"/>
            </a:xfrm>
            <a:custGeom>
              <a:avLst/>
              <a:gdLst/>
              <a:ahLst/>
              <a:cxnLst/>
              <a:rect l="l" t="t" r="r" b="b"/>
              <a:pathLst>
                <a:path w="681220" h="1073172" extrusionOk="0">
                  <a:moveTo>
                    <a:pt x="0" y="0"/>
                  </a:moveTo>
                  <a:lnTo>
                    <a:pt x="144634" y="0"/>
                  </a:lnTo>
                  <a:cubicBezTo>
                    <a:pt x="440982" y="0"/>
                    <a:pt x="681220" y="240238"/>
                    <a:pt x="681220" y="536586"/>
                  </a:cubicBezTo>
                  <a:lnTo>
                    <a:pt x="681220" y="1073172"/>
                  </a:lnTo>
                  <a:lnTo>
                    <a:pt x="0" y="1073172"/>
                  </a:lnTo>
                  <a:close/>
                </a:path>
              </a:pathLst>
            </a:custGeom>
            <a:solidFill>
              <a:srgbClr val="CA4255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oogle Shape;348;p9">
              <a:extLst>
                <a:ext uri="{FF2B5EF4-FFF2-40B4-BE49-F238E27FC236}">
                  <a16:creationId xmlns:a16="http://schemas.microsoft.com/office/drawing/2014/main" id="{B7B989FE-495B-AA6A-363C-FA38B438DAE3}"/>
                </a:ext>
              </a:extLst>
            </p:cNvPr>
            <p:cNvGrpSpPr/>
            <p:nvPr/>
          </p:nvGrpSpPr>
          <p:grpSpPr>
            <a:xfrm>
              <a:off x="954609" y="3173097"/>
              <a:ext cx="1787713" cy="2517058"/>
              <a:chOff x="1819846" y="1465006"/>
              <a:chExt cx="1787713" cy="2517058"/>
            </a:xfrm>
          </p:grpSpPr>
          <p:sp>
            <p:nvSpPr>
              <p:cNvPr id="54" name="Google Shape;349;p9">
                <a:extLst>
                  <a:ext uri="{FF2B5EF4-FFF2-40B4-BE49-F238E27FC236}">
                    <a16:creationId xmlns:a16="http://schemas.microsoft.com/office/drawing/2014/main" id="{1ECC65A7-D837-DECF-A500-089A73B3298A}"/>
                  </a:ext>
                </a:extLst>
              </p:cNvPr>
              <p:cNvSpPr/>
              <p:nvPr/>
            </p:nvSpPr>
            <p:spPr>
              <a:xfrm>
                <a:off x="1819846" y="1465007"/>
                <a:ext cx="1787713" cy="2517057"/>
              </a:xfrm>
              <a:prstGeom prst="roundRect">
                <a:avLst>
                  <a:gd name="adj" fmla="val 50000"/>
                </a:avLst>
              </a:prstGeom>
              <a:solidFill>
                <a:srgbClr val="F3C3A3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" name="Google Shape;350;p9">
                <a:extLst>
                  <a:ext uri="{FF2B5EF4-FFF2-40B4-BE49-F238E27FC236}">
                    <a16:creationId xmlns:a16="http://schemas.microsoft.com/office/drawing/2014/main" id="{2233EAF2-0DA6-400B-BCD1-345884430802}"/>
                  </a:ext>
                </a:extLst>
              </p:cNvPr>
              <p:cNvSpPr/>
              <p:nvPr/>
            </p:nvSpPr>
            <p:spPr>
              <a:xfrm>
                <a:off x="2713702" y="1465006"/>
                <a:ext cx="893857" cy="2517057"/>
              </a:xfrm>
              <a:custGeom>
                <a:avLst/>
                <a:gdLst/>
                <a:ahLst/>
                <a:cxnLst/>
                <a:rect l="l" t="t" r="r" b="b"/>
                <a:pathLst>
                  <a:path w="531845" h="1306285" extrusionOk="0">
                    <a:moveTo>
                      <a:pt x="0" y="0"/>
                    </a:moveTo>
                    <a:cubicBezTo>
                      <a:pt x="293730" y="0"/>
                      <a:pt x="531845" y="238115"/>
                      <a:pt x="531845" y="531845"/>
                    </a:cubicBezTo>
                    <a:lnTo>
                      <a:pt x="531845" y="774440"/>
                    </a:lnTo>
                    <a:cubicBezTo>
                      <a:pt x="531845" y="1068170"/>
                      <a:pt x="293730" y="1306285"/>
                      <a:pt x="0" y="1306285"/>
                    </a:cubicBezTo>
                    <a:close/>
                  </a:path>
                </a:pathLst>
              </a:custGeom>
              <a:solidFill>
                <a:srgbClr val="E6B49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1" name="Google Shape;351;p9">
              <a:extLst>
                <a:ext uri="{FF2B5EF4-FFF2-40B4-BE49-F238E27FC236}">
                  <a16:creationId xmlns:a16="http://schemas.microsoft.com/office/drawing/2014/main" id="{5B53086E-22E0-1107-34A6-7E15EDFA130E}"/>
                </a:ext>
              </a:extLst>
            </p:cNvPr>
            <p:cNvGrpSpPr/>
            <p:nvPr/>
          </p:nvGrpSpPr>
          <p:grpSpPr>
            <a:xfrm>
              <a:off x="523595" y="2766986"/>
              <a:ext cx="2586397" cy="1496799"/>
              <a:chOff x="1467660" y="1031430"/>
              <a:chExt cx="2399417" cy="1298128"/>
            </a:xfrm>
          </p:grpSpPr>
          <p:sp>
            <p:nvSpPr>
              <p:cNvPr id="44" name="Google Shape;352;p9">
                <a:extLst>
                  <a:ext uri="{FF2B5EF4-FFF2-40B4-BE49-F238E27FC236}">
                    <a16:creationId xmlns:a16="http://schemas.microsoft.com/office/drawing/2014/main" id="{5973E058-37D7-3892-3441-B5579128CDF7}"/>
                  </a:ext>
                </a:extLst>
              </p:cNvPr>
              <p:cNvSpPr/>
              <p:nvPr/>
            </p:nvSpPr>
            <p:spPr>
              <a:xfrm flipH="1">
                <a:off x="1467660" y="1621636"/>
                <a:ext cx="749560" cy="707922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" name="Google Shape;353;p9">
                <a:extLst>
                  <a:ext uri="{FF2B5EF4-FFF2-40B4-BE49-F238E27FC236}">
                    <a16:creationId xmlns:a16="http://schemas.microsoft.com/office/drawing/2014/main" id="{8CA936DE-44B7-A754-14BF-3428A9651202}"/>
                  </a:ext>
                </a:extLst>
              </p:cNvPr>
              <p:cNvSpPr/>
              <p:nvPr/>
            </p:nvSpPr>
            <p:spPr>
              <a:xfrm flipH="1">
                <a:off x="3117517" y="1591732"/>
                <a:ext cx="749560" cy="707922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354;p9">
                <a:extLst>
                  <a:ext uri="{FF2B5EF4-FFF2-40B4-BE49-F238E27FC236}">
                    <a16:creationId xmlns:a16="http://schemas.microsoft.com/office/drawing/2014/main" id="{38EA3F8F-1520-3E65-D027-14A085AA5905}"/>
                  </a:ext>
                </a:extLst>
              </p:cNvPr>
              <p:cNvSpPr/>
              <p:nvPr/>
            </p:nvSpPr>
            <p:spPr>
              <a:xfrm flipH="1">
                <a:off x="2608575" y="1031430"/>
                <a:ext cx="893857" cy="815921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3" name="Google Shape;355;p9">
                <a:extLst>
                  <a:ext uri="{FF2B5EF4-FFF2-40B4-BE49-F238E27FC236}">
                    <a16:creationId xmlns:a16="http://schemas.microsoft.com/office/drawing/2014/main" id="{B7AD13C4-0A62-A1D0-1172-D7CDD2F60EC5}"/>
                  </a:ext>
                </a:extLst>
              </p:cNvPr>
              <p:cNvSpPr/>
              <p:nvPr/>
            </p:nvSpPr>
            <p:spPr>
              <a:xfrm flipH="1">
                <a:off x="1782211" y="1072040"/>
                <a:ext cx="893857" cy="815921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2" name="Google Shape;356;p9">
              <a:extLst>
                <a:ext uri="{FF2B5EF4-FFF2-40B4-BE49-F238E27FC236}">
                  <a16:creationId xmlns:a16="http://schemas.microsoft.com/office/drawing/2014/main" id="{CB6EEC0E-BDE4-FFC9-E162-26FEA9599D9E}"/>
                </a:ext>
              </a:extLst>
            </p:cNvPr>
            <p:cNvSpPr/>
            <p:nvPr/>
          </p:nvSpPr>
          <p:spPr>
            <a:xfrm>
              <a:off x="1346967" y="4402254"/>
              <a:ext cx="137652" cy="126373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57;p9">
              <a:extLst>
                <a:ext uri="{FF2B5EF4-FFF2-40B4-BE49-F238E27FC236}">
                  <a16:creationId xmlns:a16="http://schemas.microsoft.com/office/drawing/2014/main" id="{AC831F37-6028-EF5B-4A7D-89B1A7A121E7}"/>
                </a:ext>
              </a:extLst>
            </p:cNvPr>
            <p:cNvSpPr/>
            <p:nvPr/>
          </p:nvSpPr>
          <p:spPr>
            <a:xfrm rot="-172423">
              <a:off x="1139542" y="4244270"/>
              <a:ext cx="512217" cy="147572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58;p9">
              <a:extLst>
                <a:ext uri="{FF2B5EF4-FFF2-40B4-BE49-F238E27FC236}">
                  <a16:creationId xmlns:a16="http://schemas.microsoft.com/office/drawing/2014/main" id="{92EB5C4E-95E6-7E29-4F32-D932F0DB2A43}"/>
                </a:ext>
              </a:extLst>
            </p:cNvPr>
            <p:cNvSpPr/>
            <p:nvPr/>
          </p:nvSpPr>
          <p:spPr>
            <a:xfrm flipH="1">
              <a:off x="2206473" y="4405696"/>
              <a:ext cx="137652" cy="126373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9;p9">
              <a:extLst>
                <a:ext uri="{FF2B5EF4-FFF2-40B4-BE49-F238E27FC236}">
                  <a16:creationId xmlns:a16="http://schemas.microsoft.com/office/drawing/2014/main" id="{C72FAD70-4224-EED1-8658-A19CB7FBCAFB}"/>
                </a:ext>
              </a:extLst>
            </p:cNvPr>
            <p:cNvSpPr/>
            <p:nvPr/>
          </p:nvSpPr>
          <p:spPr>
            <a:xfrm flipH="1">
              <a:off x="2039333" y="4247712"/>
              <a:ext cx="512217" cy="147572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6" name="Google Shape;360;p9">
              <a:extLst>
                <a:ext uri="{FF2B5EF4-FFF2-40B4-BE49-F238E27FC236}">
                  <a16:creationId xmlns:a16="http://schemas.microsoft.com/office/drawing/2014/main" id="{A942A597-A9F3-02E2-37CC-87BED7BD344E}"/>
                </a:ext>
              </a:extLst>
            </p:cNvPr>
            <p:cNvGrpSpPr/>
            <p:nvPr/>
          </p:nvGrpSpPr>
          <p:grpSpPr>
            <a:xfrm>
              <a:off x="1354000" y="4991742"/>
              <a:ext cx="1000378" cy="370621"/>
              <a:chOff x="3741511" y="5711879"/>
              <a:chExt cx="1000378" cy="513871"/>
            </a:xfrm>
          </p:grpSpPr>
          <p:sp>
            <p:nvSpPr>
              <p:cNvPr id="39" name="Google Shape;361;p9">
                <a:extLst>
                  <a:ext uri="{FF2B5EF4-FFF2-40B4-BE49-F238E27FC236}">
                    <a16:creationId xmlns:a16="http://schemas.microsoft.com/office/drawing/2014/main" id="{DB061C93-CB5A-889D-8800-DB8026A053F4}"/>
                  </a:ext>
                </a:extLst>
              </p:cNvPr>
              <p:cNvSpPr/>
              <p:nvPr/>
            </p:nvSpPr>
            <p:spPr>
              <a:xfrm>
                <a:off x="3741511" y="5724147"/>
                <a:ext cx="1000378" cy="489336"/>
              </a:xfrm>
              <a:custGeom>
                <a:avLst/>
                <a:gdLst/>
                <a:ahLst/>
                <a:cxnLst/>
                <a:rect l="l" t="t" r="r" b="b"/>
                <a:pathLst>
                  <a:path w="1104889" h="489336" extrusionOk="0">
                    <a:moveTo>
                      <a:pt x="0" y="0"/>
                    </a:moveTo>
                    <a:lnTo>
                      <a:pt x="1104889" y="0"/>
                    </a:lnTo>
                    <a:lnTo>
                      <a:pt x="1096020" y="35951"/>
                    </a:lnTo>
                    <a:cubicBezTo>
                      <a:pt x="1006463" y="302387"/>
                      <a:pt x="796804" y="489336"/>
                      <a:pt x="552444" y="489336"/>
                    </a:cubicBezTo>
                    <a:cubicBezTo>
                      <a:pt x="308085" y="489336"/>
                      <a:pt x="98425" y="302387"/>
                      <a:pt x="8868" y="3595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362;p9">
                <a:extLst>
                  <a:ext uri="{FF2B5EF4-FFF2-40B4-BE49-F238E27FC236}">
                    <a16:creationId xmlns:a16="http://schemas.microsoft.com/office/drawing/2014/main" id="{243C52B7-E171-411B-9951-E071873A152D}"/>
                  </a:ext>
                </a:extLst>
              </p:cNvPr>
              <p:cNvSpPr/>
              <p:nvPr/>
            </p:nvSpPr>
            <p:spPr>
              <a:xfrm rot="10800000">
                <a:off x="3847306" y="5736414"/>
                <a:ext cx="789380" cy="489336"/>
              </a:xfrm>
              <a:custGeom>
                <a:avLst/>
                <a:gdLst/>
                <a:ahLst/>
                <a:cxnLst/>
                <a:rect l="l" t="t" r="r" b="b"/>
                <a:pathLst>
                  <a:path w="789380" h="489336" extrusionOk="0">
                    <a:moveTo>
                      <a:pt x="394689" y="489336"/>
                    </a:moveTo>
                    <a:cubicBezTo>
                      <a:pt x="256411" y="489336"/>
                      <a:pt x="130405" y="416309"/>
                      <a:pt x="35549" y="296491"/>
                    </a:cubicBezTo>
                    <a:lnTo>
                      <a:pt x="0" y="244670"/>
                    </a:lnTo>
                    <a:lnTo>
                      <a:pt x="35551" y="192845"/>
                    </a:lnTo>
                    <a:cubicBezTo>
                      <a:pt x="130406" y="73027"/>
                      <a:pt x="256412" y="0"/>
                      <a:pt x="394691" y="0"/>
                    </a:cubicBezTo>
                    <a:cubicBezTo>
                      <a:pt x="532969" y="0"/>
                      <a:pt x="658975" y="73027"/>
                      <a:pt x="753830" y="192845"/>
                    </a:cubicBezTo>
                    <a:lnTo>
                      <a:pt x="789380" y="244667"/>
                    </a:lnTo>
                    <a:lnTo>
                      <a:pt x="753829" y="296491"/>
                    </a:lnTo>
                    <a:cubicBezTo>
                      <a:pt x="658973" y="416309"/>
                      <a:pt x="532967" y="489336"/>
                      <a:pt x="394689" y="489336"/>
                    </a:cubicBezTo>
                    <a:close/>
                  </a:path>
                </a:pathLst>
              </a:custGeom>
              <a:solidFill>
                <a:srgbClr val="D8738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" name="Google Shape;363;p9">
                <a:extLst>
                  <a:ext uri="{FF2B5EF4-FFF2-40B4-BE49-F238E27FC236}">
                    <a16:creationId xmlns:a16="http://schemas.microsoft.com/office/drawing/2014/main" id="{F21529C8-61C4-B598-FBA0-B799F6A0B6AF}"/>
                  </a:ext>
                </a:extLst>
              </p:cNvPr>
              <p:cNvSpPr/>
              <p:nvPr/>
            </p:nvSpPr>
            <p:spPr>
              <a:xfrm rot="10800000">
                <a:off x="4241700" y="5724147"/>
                <a:ext cx="398205" cy="489336"/>
              </a:xfrm>
              <a:custGeom>
                <a:avLst/>
                <a:gdLst/>
                <a:ahLst/>
                <a:cxnLst/>
                <a:rect l="l" t="t" r="r" b="b"/>
                <a:pathLst>
                  <a:path w="398205" h="489336" extrusionOk="0">
                    <a:moveTo>
                      <a:pt x="394689" y="489336"/>
                    </a:moveTo>
                    <a:cubicBezTo>
                      <a:pt x="256411" y="489336"/>
                      <a:pt x="130405" y="416309"/>
                      <a:pt x="35549" y="296491"/>
                    </a:cubicBezTo>
                    <a:lnTo>
                      <a:pt x="0" y="244670"/>
                    </a:lnTo>
                    <a:lnTo>
                      <a:pt x="35551" y="192845"/>
                    </a:lnTo>
                    <a:cubicBezTo>
                      <a:pt x="130406" y="73027"/>
                      <a:pt x="256412" y="0"/>
                      <a:pt x="394691" y="0"/>
                    </a:cubicBezTo>
                    <a:lnTo>
                      <a:pt x="398205" y="462"/>
                    </a:lnTo>
                    <a:lnTo>
                      <a:pt x="398205" y="488874"/>
                    </a:lnTo>
                    <a:close/>
                  </a:path>
                </a:pathLst>
              </a:custGeom>
              <a:solidFill>
                <a:srgbClr val="D05663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" name="Google Shape;364;p9">
                <a:extLst>
                  <a:ext uri="{FF2B5EF4-FFF2-40B4-BE49-F238E27FC236}">
                    <a16:creationId xmlns:a16="http://schemas.microsoft.com/office/drawing/2014/main" id="{DDEE8444-86CA-AE2D-5D50-EDD50B8DD4A3}"/>
                  </a:ext>
                </a:extLst>
              </p:cNvPr>
              <p:cNvSpPr/>
              <p:nvPr/>
            </p:nvSpPr>
            <p:spPr>
              <a:xfrm>
                <a:off x="3797929" y="5711879"/>
                <a:ext cx="900000" cy="117831"/>
              </a:xfrm>
              <a:custGeom>
                <a:avLst/>
                <a:gdLst/>
                <a:ahLst/>
                <a:cxnLst/>
                <a:rect l="l" t="t" r="r" b="b"/>
                <a:pathLst>
                  <a:path w="828000" h="117831" extrusionOk="0">
                    <a:moveTo>
                      <a:pt x="0" y="0"/>
                    </a:moveTo>
                    <a:lnTo>
                      <a:pt x="828000" y="0"/>
                    </a:lnTo>
                    <a:lnTo>
                      <a:pt x="778839" y="117831"/>
                    </a:lnTo>
                    <a:lnTo>
                      <a:pt x="39329" y="1080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7" name="Google Shape;365;p9">
              <a:extLst>
                <a:ext uri="{FF2B5EF4-FFF2-40B4-BE49-F238E27FC236}">
                  <a16:creationId xmlns:a16="http://schemas.microsoft.com/office/drawing/2014/main" id="{F81926A1-47AA-2E9C-1EAE-FCB357FD3F13}"/>
                </a:ext>
              </a:extLst>
            </p:cNvPr>
            <p:cNvSpPr/>
            <p:nvPr/>
          </p:nvSpPr>
          <p:spPr>
            <a:xfrm flipH="1">
              <a:off x="1713170" y="4685506"/>
              <a:ext cx="288000" cy="147572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rgbClr val="E1A587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366;p9">
              <a:extLst>
                <a:ext uri="{FF2B5EF4-FFF2-40B4-BE49-F238E27FC236}">
                  <a16:creationId xmlns:a16="http://schemas.microsoft.com/office/drawing/2014/main" id="{87D5449F-1F47-3A8E-1299-FB076F3DE891}"/>
                </a:ext>
              </a:extLst>
            </p:cNvPr>
            <p:cNvSpPr/>
            <p:nvPr/>
          </p:nvSpPr>
          <p:spPr>
            <a:xfrm>
              <a:off x="1646357" y="5641727"/>
              <a:ext cx="414972" cy="780567"/>
            </a:xfrm>
            <a:custGeom>
              <a:avLst/>
              <a:gdLst/>
              <a:ahLst/>
              <a:cxnLst/>
              <a:rect l="l" t="t" r="r" b="b"/>
              <a:pathLst>
                <a:path w="414972" h="780567" extrusionOk="0">
                  <a:moveTo>
                    <a:pt x="0" y="0"/>
                  </a:moveTo>
                  <a:lnTo>
                    <a:pt x="45025" y="13976"/>
                  </a:lnTo>
                  <a:cubicBezTo>
                    <a:pt x="103213" y="25883"/>
                    <a:pt x="163460" y="32136"/>
                    <a:pt x="225168" y="32136"/>
                  </a:cubicBezTo>
                  <a:lnTo>
                    <a:pt x="225167" y="32137"/>
                  </a:lnTo>
                  <a:cubicBezTo>
                    <a:pt x="286875" y="32137"/>
                    <a:pt x="347123" y="25884"/>
                    <a:pt x="405311" y="13977"/>
                  </a:cubicBezTo>
                  <a:lnTo>
                    <a:pt x="414972" y="10978"/>
                  </a:lnTo>
                  <a:lnTo>
                    <a:pt x="411932" y="128958"/>
                  </a:lnTo>
                  <a:cubicBezTo>
                    <a:pt x="392487" y="500831"/>
                    <a:pt x="308405" y="780567"/>
                    <a:pt x="207627" y="780567"/>
                  </a:cubicBezTo>
                  <a:cubicBezTo>
                    <a:pt x="106849" y="780567"/>
                    <a:pt x="22768" y="500831"/>
                    <a:pt x="3322" y="128958"/>
                  </a:cubicBezTo>
                  <a:close/>
                </a:path>
              </a:pathLst>
            </a:custGeom>
            <a:solidFill>
              <a:srgbClr val="E6B49A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20800" y="5127234"/>
            <a:ext cx="4267200" cy="519786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C91D37A-58CF-C85E-5DF0-0F022D592301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E75A762B-919F-92F1-03AB-1F03B7644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47" y="1044125"/>
            <a:ext cx="1800705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 descr="HOT: Đổi cũ lấy mới: các loại máy tính cầm tay sang Máy tính Casio mới được  bảo hành lên đến 7 năm">
            <a:extLst>
              <a:ext uri="{FF2B5EF4-FFF2-40B4-BE49-F238E27FC236}">
                <a16:creationId xmlns:a16="http://schemas.microsoft.com/office/drawing/2014/main" id="{87B0B0AD-886A-43FC-848D-A953D0086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232" y="6515804"/>
            <a:ext cx="6772376" cy="3852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D0B8C7-DEE7-D455-BBA3-2AB4755606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8971" y="1965258"/>
            <a:ext cx="6731706" cy="3113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9150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m chống giả Casio mới">
            <a:hlinkClick r:id="" action="ppaction://media"/>
            <a:extLst>
              <a:ext uri="{FF2B5EF4-FFF2-40B4-BE49-F238E27FC236}">
                <a16:creationId xmlns:a16="http://schemas.microsoft.com/office/drawing/2014/main" id="{60B0845F-4C2E-DC74-462D-62FAA5AB26F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2744" cy="10287000"/>
          </a:xfrm>
          <a:prstGeom prst="rect">
            <a:avLst/>
          </a:prstGeom>
        </p:spPr>
      </p:pic>
      <p:grpSp>
        <p:nvGrpSpPr>
          <p:cNvPr id="62" name="Group 61">
            <a:extLst>
              <a:ext uri="{FF2B5EF4-FFF2-40B4-BE49-F238E27FC236}">
                <a16:creationId xmlns:a16="http://schemas.microsoft.com/office/drawing/2014/main" id="{6A302160-09F7-2834-4547-783524E0C6E9}"/>
              </a:ext>
            </a:extLst>
          </p:cNvPr>
          <p:cNvGrpSpPr/>
          <p:nvPr/>
        </p:nvGrpSpPr>
        <p:grpSpPr>
          <a:xfrm>
            <a:off x="-10169" y="114299"/>
            <a:ext cx="18145770" cy="10219402"/>
            <a:chOff x="-5085" y="57149"/>
            <a:chExt cx="9072885" cy="5109701"/>
          </a:xfrm>
        </p:grpSpPr>
        <p:sp>
          <p:nvSpPr>
            <p:cNvPr id="6" name="Bong bóng Lời nói: Hình chữ nhật với Góc Tròn 5">
              <a:extLst>
                <a:ext uri="{FF2B5EF4-FFF2-40B4-BE49-F238E27FC236}">
                  <a16:creationId xmlns:a16="http://schemas.microsoft.com/office/drawing/2014/main" id="{FAAA5C3F-FF0B-4DC6-85C8-5402857E39A6}"/>
                </a:ext>
              </a:extLst>
            </p:cNvPr>
            <p:cNvSpPr/>
            <p:nvPr/>
          </p:nvSpPr>
          <p:spPr>
            <a:xfrm>
              <a:off x="604124" y="57149"/>
              <a:ext cx="8463676" cy="4970969"/>
            </a:xfrm>
            <a:prstGeom prst="wedgeRoundRectCallout">
              <a:avLst>
                <a:gd name="adj1" fmla="val -44949"/>
                <a:gd name="adj2" fmla="val 35746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DE04045-B5F7-3560-9D53-B76434E59027}"/>
                </a:ext>
              </a:extLst>
            </p:cNvPr>
            <p:cNvSpPr txBox="1"/>
            <p:nvPr/>
          </p:nvSpPr>
          <p:spPr>
            <a:xfrm>
              <a:off x="1219200" y="318687"/>
              <a:ext cx="4351313" cy="42011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6000" b="1" dirty="0">
                  <a:solidFill>
                    <a:schemeClr val="bg1"/>
                  </a:solidFill>
                  <a:latin typeface="+mj-lt"/>
                </a:rPr>
                <a:t>Casio fx</a:t>
              </a:r>
              <a:r>
                <a:rPr lang="en-US" sz="6000" b="1" dirty="0">
                  <a:solidFill>
                    <a:schemeClr val="bg1"/>
                  </a:solidFill>
                  <a:latin typeface="+mj-lt"/>
                </a:rPr>
                <a:t>-</a:t>
              </a:r>
              <a:r>
                <a:rPr lang="vi-VN" sz="6000" b="1" dirty="0">
                  <a:solidFill>
                    <a:schemeClr val="bg1"/>
                  </a:solidFill>
                  <a:latin typeface="+mj-lt"/>
                </a:rPr>
                <a:t>5</a:t>
              </a:r>
              <a:r>
                <a:rPr lang="en-US" sz="6000" b="1" dirty="0">
                  <a:solidFill>
                    <a:schemeClr val="bg1"/>
                  </a:solidFill>
                  <a:latin typeface="+mj-lt"/>
                </a:rPr>
                <a:t>80VNX </a:t>
              </a:r>
              <a:r>
                <a:rPr lang="vi-VN" sz="6000" b="1" dirty="0">
                  <a:solidFill>
                    <a:schemeClr val="bg1"/>
                  </a:solidFill>
                  <a:latin typeface="+mj-lt"/>
                </a:rPr>
                <a:t>là </a:t>
              </a:r>
              <a:r>
                <a:rPr lang="vi-VN" sz="6000" b="1" i="1" dirty="0">
                  <a:solidFill>
                    <a:schemeClr val="bg1"/>
                  </a:solidFill>
                  <a:latin typeface="+mj-lt"/>
                </a:rPr>
                <a:t>dòng máy tính học sinh bán chạy nhất hiện nay</a:t>
              </a:r>
              <a:r>
                <a:rPr lang="en-US" sz="6000" b="1" dirty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deo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60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grpSp>
          <p:nvGrpSpPr>
            <p:cNvPr id="9" name="Google Shape;314;p9">
              <a:extLst>
                <a:ext uri="{FF2B5EF4-FFF2-40B4-BE49-F238E27FC236}">
                  <a16:creationId xmlns:a16="http://schemas.microsoft.com/office/drawing/2014/main" id="{E2CCC353-0DF5-6836-814E-01E441F5867A}"/>
                </a:ext>
              </a:extLst>
            </p:cNvPr>
            <p:cNvGrpSpPr/>
            <p:nvPr/>
          </p:nvGrpSpPr>
          <p:grpSpPr>
            <a:xfrm>
              <a:off x="-5085" y="2800349"/>
              <a:ext cx="1300486" cy="2366501"/>
              <a:chOff x="149695" y="2641197"/>
              <a:chExt cx="3333863" cy="4251149"/>
            </a:xfrm>
          </p:grpSpPr>
          <p:grpSp>
            <p:nvGrpSpPr>
              <p:cNvPr id="10" name="Google Shape;315;p9">
                <a:extLst>
                  <a:ext uri="{FF2B5EF4-FFF2-40B4-BE49-F238E27FC236}">
                    <a16:creationId xmlns:a16="http://schemas.microsoft.com/office/drawing/2014/main" id="{EFF5E9CE-EDB3-A727-3B72-ABE576849274}"/>
                  </a:ext>
                </a:extLst>
              </p:cNvPr>
              <p:cNvGrpSpPr/>
              <p:nvPr/>
            </p:nvGrpSpPr>
            <p:grpSpPr>
              <a:xfrm>
                <a:off x="149695" y="2641197"/>
                <a:ext cx="3333863" cy="3476886"/>
                <a:chOff x="946108" y="933106"/>
                <a:chExt cx="3333863" cy="3476886"/>
              </a:xfrm>
            </p:grpSpPr>
            <p:sp>
              <p:nvSpPr>
                <p:cNvPr id="32" name="Google Shape;316;p9">
                  <a:extLst>
                    <a:ext uri="{FF2B5EF4-FFF2-40B4-BE49-F238E27FC236}">
                      <a16:creationId xmlns:a16="http://schemas.microsoft.com/office/drawing/2014/main" id="{263A3326-80DF-E363-EAD4-C7F72D70019A}"/>
                    </a:ext>
                  </a:extLst>
                </p:cNvPr>
                <p:cNvSpPr/>
                <p:nvPr/>
              </p:nvSpPr>
              <p:spPr>
                <a:xfrm flipH="1">
                  <a:off x="2119947" y="381539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3" name="Google Shape;317;p9">
                  <a:extLst>
                    <a:ext uri="{FF2B5EF4-FFF2-40B4-BE49-F238E27FC236}">
                      <a16:creationId xmlns:a16="http://schemas.microsoft.com/office/drawing/2014/main" id="{AEE308AD-9948-88E0-8877-AC26FC417B15}"/>
                    </a:ext>
                  </a:extLst>
                </p:cNvPr>
                <p:cNvSpPr/>
                <p:nvPr/>
              </p:nvSpPr>
              <p:spPr>
                <a:xfrm flipH="1">
                  <a:off x="1711915" y="3811647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4" name="Google Shape;318;p9">
                  <a:extLst>
                    <a:ext uri="{FF2B5EF4-FFF2-40B4-BE49-F238E27FC236}">
                      <a16:creationId xmlns:a16="http://schemas.microsoft.com/office/drawing/2014/main" id="{AAD6948A-8C0C-5531-2FB9-E8A4E059B1FC}"/>
                    </a:ext>
                  </a:extLst>
                </p:cNvPr>
                <p:cNvSpPr/>
                <p:nvPr/>
              </p:nvSpPr>
              <p:spPr>
                <a:xfrm flipH="1">
                  <a:off x="2990546" y="3801083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5" name="Google Shape;319;p9">
                  <a:extLst>
                    <a:ext uri="{FF2B5EF4-FFF2-40B4-BE49-F238E27FC236}">
                      <a16:creationId xmlns:a16="http://schemas.microsoft.com/office/drawing/2014/main" id="{3DE9136A-BB5C-85E7-DB7E-17BF988C0C44}"/>
                    </a:ext>
                  </a:extLst>
                </p:cNvPr>
                <p:cNvSpPr/>
                <p:nvPr/>
              </p:nvSpPr>
              <p:spPr>
                <a:xfrm flipH="1">
                  <a:off x="2582514" y="3797332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grpSp>
              <p:nvGrpSpPr>
                <p:cNvPr id="36" name="Google Shape;320;p9">
                  <a:extLst>
                    <a:ext uri="{FF2B5EF4-FFF2-40B4-BE49-F238E27FC236}">
                      <a16:creationId xmlns:a16="http://schemas.microsoft.com/office/drawing/2014/main" id="{18DE53FC-2DEE-F664-628C-32A11BB6B2EB}"/>
                    </a:ext>
                  </a:extLst>
                </p:cNvPr>
                <p:cNvGrpSpPr/>
                <p:nvPr/>
              </p:nvGrpSpPr>
              <p:grpSpPr>
                <a:xfrm>
                  <a:off x="946108" y="933106"/>
                  <a:ext cx="3333863" cy="3224836"/>
                  <a:chOff x="946108" y="933106"/>
                  <a:chExt cx="3333863" cy="3224836"/>
                </a:xfrm>
              </p:grpSpPr>
              <p:sp>
                <p:nvSpPr>
                  <p:cNvPr id="37" name="Google Shape;321;p9">
                    <a:extLst>
                      <a:ext uri="{FF2B5EF4-FFF2-40B4-BE49-F238E27FC236}">
                        <a16:creationId xmlns:a16="http://schemas.microsoft.com/office/drawing/2014/main" id="{0D022989-EF1E-6CBC-206A-AE2A4BB00B20}"/>
                      </a:ext>
                    </a:extLst>
                  </p:cNvPr>
                  <p:cNvSpPr/>
                  <p:nvPr/>
                </p:nvSpPr>
                <p:spPr>
                  <a:xfrm flipH="1">
                    <a:off x="3410778" y="212130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8" name="Google Shape;322;p9">
                    <a:extLst>
                      <a:ext uri="{FF2B5EF4-FFF2-40B4-BE49-F238E27FC236}">
                        <a16:creationId xmlns:a16="http://schemas.microsoft.com/office/drawing/2014/main" id="{BF5A4C13-691D-AD03-3E87-AF4F446A0A1E}"/>
                      </a:ext>
                    </a:extLst>
                  </p:cNvPr>
                  <p:cNvSpPr/>
                  <p:nvPr/>
                </p:nvSpPr>
                <p:spPr>
                  <a:xfrm flipH="1">
                    <a:off x="3278982" y="3162925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9" name="Google Shape;323;p9">
                    <a:extLst>
                      <a:ext uri="{FF2B5EF4-FFF2-40B4-BE49-F238E27FC236}">
                        <a16:creationId xmlns:a16="http://schemas.microsoft.com/office/drawing/2014/main" id="{8D5ADCAC-B0F6-E753-ABF7-81AA9851E480}"/>
                      </a:ext>
                    </a:extLst>
                  </p:cNvPr>
                  <p:cNvSpPr/>
                  <p:nvPr/>
                </p:nvSpPr>
                <p:spPr>
                  <a:xfrm flipH="1">
                    <a:off x="3350804" y="3452720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0" name="Google Shape;324;p9">
                    <a:extLst>
                      <a:ext uri="{FF2B5EF4-FFF2-40B4-BE49-F238E27FC236}">
                        <a16:creationId xmlns:a16="http://schemas.microsoft.com/office/drawing/2014/main" id="{03EDE3E6-72A2-E070-3834-C759BDDBEF87}"/>
                      </a:ext>
                    </a:extLst>
                  </p:cNvPr>
                  <p:cNvSpPr/>
                  <p:nvPr/>
                </p:nvSpPr>
                <p:spPr>
                  <a:xfrm flipH="1">
                    <a:off x="2838679" y="353587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1" name="Google Shape;325;p9">
                    <a:extLst>
                      <a:ext uri="{FF2B5EF4-FFF2-40B4-BE49-F238E27FC236}">
                        <a16:creationId xmlns:a16="http://schemas.microsoft.com/office/drawing/2014/main" id="{06C9B252-E27D-04B1-FF5C-ADDF831B4D64}"/>
                      </a:ext>
                    </a:extLst>
                  </p:cNvPr>
                  <p:cNvSpPr/>
                  <p:nvPr/>
                </p:nvSpPr>
                <p:spPr>
                  <a:xfrm flipH="1">
                    <a:off x="3299194" y="279142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2" name="Google Shape;326;p9">
                    <a:extLst>
                      <a:ext uri="{FF2B5EF4-FFF2-40B4-BE49-F238E27FC236}">
                        <a16:creationId xmlns:a16="http://schemas.microsoft.com/office/drawing/2014/main" id="{F394014B-EAEF-5CD9-4907-44F45475869F}"/>
                      </a:ext>
                    </a:extLst>
                  </p:cNvPr>
                  <p:cNvSpPr/>
                  <p:nvPr/>
                </p:nvSpPr>
                <p:spPr>
                  <a:xfrm flipH="1">
                    <a:off x="3287903" y="2331947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3" name="Google Shape;327;p9">
                    <a:extLst>
                      <a:ext uri="{FF2B5EF4-FFF2-40B4-BE49-F238E27FC236}">
                        <a16:creationId xmlns:a16="http://schemas.microsoft.com/office/drawing/2014/main" id="{9B82F38F-6BDD-79FD-EDF4-69AC7BE8D499}"/>
                      </a:ext>
                    </a:extLst>
                  </p:cNvPr>
                  <p:cNvSpPr/>
                  <p:nvPr/>
                </p:nvSpPr>
                <p:spPr>
                  <a:xfrm>
                    <a:off x="1792805" y="356334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4" name="Google Shape;328;p9">
                    <a:extLst>
                      <a:ext uri="{FF2B5EF4-FFF2-40B4-BE49-F238E27FC236}">
                        <a16:creationId xmlns:a16="http://schemas.microsoft.com/office/drawing/2014/main" id="{79B1BAD3-353E-829E-AC85-E81E992015FE}"/>
                      </a:ext>
                    </a:extLst>
                  </p:cNvPr>
                  <p:cNvSpPr/>
                  <p:nvPr/>
                </p:nvSpPr>
                <p:spPr>
                  <a:xfrm>
                    <a:off x="1435101" y="328815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5" name="Google Shape;329;p9">
                    <a:extLst>
                      <a:ext uri="{FF2B5EF4-FFF2-40B4-BE49-F238E27FC236}">
                        <a16:creationId xmlns:a16="http://schemas.microsoft.com/office/drawing/2014/main" id="{B6E24484-5209-A9C5-F12C-555515062595}"/>
                      </a:ext>
                    </a:extLst>
                  </p:cNvPr>
                  <p:cNvSpPr/>
                  <p:nvPr/>
                </p:nvSpPr>
                <p:spPr>
                  <a:xfrm>
                    <a:off x="1332290" y="281889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6" name="Google Shape;330;p9">
                    <a:extLst>
                      <a:ext uri="{FF2B5EF4-FFF2-40B4-BE49-F238E27FC236}">
                        <a16:creationId xmlns:a16="http://schemas.microsoft.com/office/drawing/2014/main" id="{B5CB1290-1C48-EA88-7A21-9F00792510F9}"/>
                      </a:ext>
                    </a:extLst>
                  </p:cNvPr>
                  <p:cNvSpPr/>
                  <p:nvPr/>
                </p:nvSpPr>
                <p:spPr>
                  <a:xfrm>
                    <a:off x="1343581" y="2359417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7" name="Google Shape;331;p9">
                    <a:extLst>
                      <a:ext uri="{FF2B5EF4-FFF2-40B4-BE49-F238E27FC236}">
                        <a16:creationId xmlns:a16="http://schemas.microsoft.com/office/drawing/2014/main" id="{A2BB9117-7AC2-3131-4895-66FED20AE013}"/>
                      </a:ext>
                    </a:extLst>
                  </p:cNvPr>
                  <p:cNvSpPr/>
                  <p:nvPr/>
                </p:nvSpPr>
                <p:spPr>
                  <a:xfrm>
                    <a:off x="1289305" y="192595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8" name="Google Shape;332;p9">
                    <a:extLst>
                      <a:ext uri="{FF2B5EF4-FFF2-40B4-BE49-F238E27FC236}">
                        <a16:creationId xmlns:a16="http://schemas.microsoft.com/office/drawing/2014/main" id="{3F360C2B-B258-7283-7053-B7776829F4EF}"/>
                      </a:ext>
                    </a:extLst>
                  </p:cNvPr>
                  <p:cNvSpPr/>
                  <p:nvPr/>
                </p:nvSpPr>
                <p:spPr>
                  <a:xfrm>
                    <a:off x="1280680" y="3480190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9" name="Google Shape;333;p9">
                    <a:extLst>
                      <a:ext uri="{FF2B5EF4-FFF2-40B4-BE49-F238E27FC236}">
                        <a16:creationId xmlns:a16="http://schemas.microsoft.com/office/drawing/2014/main" id="{184757EE-1784-9A72-F6E9-2B668257E072}"/>
                      </a:ext>
                    </a:extLst>
                  </p:cNvPr>
                  <p:cNvSpPr/>
                  <p:nvPr/>
                </p:nvSpPr>
                <p:spPr>
                  <a:xfrm>
                    <a:off x="1831323" y="960576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0" name="Google Shape;334;p9">
                    <a:extLst>
                      <a:ext uri="{FF2B5EF4-FFF2-40B4-BE49-F238E27FC236}">
                        <a16:creationId xmlns:a16="http://schemas.microsoft.com/office/drawing/2014/main" id="{D7D5D5D6-2587-314A-6C2E-FFFEF1CAC71C}"/>
                      </a:ext>
                    </a:extLst>
                  </p:cNvPr>
                  <p:cNvSpPr/>
                  <p:nvPr/>
                </p:nvSpPr>
                <p:spPr>
                  <a:xfrm>
                    <a:off x="1034422" y="299085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1" name="Google Shape;335;p9">
                    <a:extLst>
                      <a:ext uri="{FF2B5EF4-FFF2-40B4-BE49-F238E27FC236}">
                        <a16:creationId xmlns:a16="http://schemas.microsoft.com/office/drawing/2014/main" id="{26245DA2-C58B-F39E-7FA1-B86266FB1F82}"/>
                      </a:ext>
                    </a:extLst>
                  </p:cNvPr>
                  <p:cNvSpPr/>
                  <p:nvPr/>
                </p:nvSpPr>
                <p:spPr>
                  <a:xfrm>
                    <a:off x="2310301" y="933106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2" name="Google Shape;336;p9">
                    <a:extLst>
                      <a:ext uri="{FF2B5EF4-FFF2-40B4-BE49-F238E27FC236}">
                        <a16:creationId xmlns:a16="http://schemas.microsoft.com/office/drawing/2014/main" id="{326346B1-110F-2E2D-841D-0F67D973BEE8}"/>
                      </a:ext>
                    </a:extLst>
                  </p:cNvPr>
                  <p:cNvSpPr/>
                  <p:nvPr/>
                </p:nvSpPr>
                <p:spPr>
                  <a:xfrm>
                    <a:off x="946108" y="247941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3" name="Google Shape;337;p9">
                    <a:extLst>
                      <a:ext uri="{FF2B5EF4-FFF2-40B4-BE49-F238E27FC236}">
                        <a16:creationId xmlns:a16="http://schemas.microsoft.com/office/drawing/2014/main" id="{B0B4340F-C525-C769-E5C5-DC699B37309B}"/>
                      </a:ext>
                    </a:extLst>
                  </p:cNvPr>
                  <p:cNvSpPr/>
                  <p:nvPr/>
                </p:nvSpPr>
                <p:spPr>
                  <a:xfrm>
                    <a:off x="1435102" y="114555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4" name="Google Shape;338;p9">
                    <a:extLst>
                      <a:ext uri="{FF2B5EF4-FFF2-40B4-BE49-F238E27FC236}">
                        <a16:creationId xmlns:a16="http://schemas.microsoft.com/office/drawing/2014/main" id="{AC9356F0-3CE7-0E0D-F39A-1608CD82E47F}"/>
                      </a:ext>
                    </a:extLst>
                  </p:cNvPr>
                  <p:cNvSpPr/>
                  <p:nvPr/>
                </p:nvSpPr>
                <p:spPr>
                  <a:xfrm>
                    <a:off x="1119888" y="147382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5" name="Google Shape;339;p9">
                    <a:extLst>
                      <a:ext uri="{FF2B5EF4-FFF2-40B4-BE49-F238E27FC236}">
                        <a16:creationId xmlns:a16="http://schemas.microsoft.com/office/drawing/2014/main" id="{16EBE517-D8A4-2CF6-BE96-F026B2BBC31A}"/>
                      </a:ext>
                    </a:extLst>
                  </p:cNvPr>
                  <p:cNvSpPr/>
                  <p:nvPr/>
                </p:nvSpPr>
                <p:spPr>
                  <a:xfrm>
                    <a:off x="969929" y="200635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6" name="Google Shape;340;p9">
                    <a:extLst>
                      <a:ext uri="{FF2B5EF4-FFF2-40B4-BE49-F238E27FC236}">
                        <a16:creationId xmlns:a16="http://schemas.microsoft.com/office/drawing/2014/main" id="{D5FD3780-A611-E13B-FFDC-E8EC0B931744}"/>
                      </a:ext>
                    </a:extLst>
                  </p:cNvPr>
                  <p:cNvSpPr/>
                  <p:nvPr/>
                </p:nvSpPr>
                <p:spPr>
                  <a:xfrm flipH="1">
                    <a:off x="2800161" y="933106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7" name="Google Shape;341;p9">
                    <a:extLst>
                      <a:ext uri="{FF2B5EF4-FFF2-40B4-BE49-F238E27FC236}">
                        <a16:creationId xmlns:a16="http://schemas.microsoft.com/office/drawing/2014/main" id="{571EFD05-0B6C-F535-410C-A3A6F93015D0}"/>
                      </a:ext>
                    </a:extLst>
                  </p:cNvPr>
                  <p:cNvSpPr/>
                  <p:nvPr/>
                </p:nvSpPr>
                <p:spPr>
                  <a:xfrm flipH="1">
                    <a:off x="3597062" y="296338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8" name="Google Shape;342;p9">
                    <a:extLst>
                      <a:ext uri="{FF2B5EF4-FFF2-40B4-BE49-F238E27FC236}">
                        <a16:creationId xmlns:a16="http://schemas.microsoft.com/office/drawing/2014/main" id="{2C50AFF4-B622-C602-7730-86066012FF4F}"/>
                      </a:ext>
                    </a:extLst>
                  </p:cNvPr>
                  <p:cNvSpPr/>
                  <p:nvPr/>
                </p:nvSpPr>
                <p:spPr>
                  <a:xfrm flipH="1">
                    <a:off x="3685376" y="245194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9" name="Google Shape;343;p9">
                    <a:extLst>
                      <a:ext uri="{FF2B5EF4-FFF2-40B4-BE49-F238E27FC236}">
                        <a16:creationId xmlns:a16="http://schemas.microsoft.com/office/drawing/2014/main" id="{06F37088-1E48-B37B-DA61-6BC00973FDE4}"/>
                      </a:ext>
                    </a:extLst>
                  </p:cNvPr>
                  <p:cNvSpPr/>
                  <p:nvPr/>
                </p:nvSpPr>
                <p:spPr>
                  <a:xfrm flipH="1">
                    <a:off x="3196382" y="111808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0" name="Google Shape;344;p9">
                    <a:extLst>
                      <a:ext uri="{FF2B5EF4-FFF2-40B4-BE49-F238E27FC236}">
                        <a16:creationId xmlns:a16="http://schemas.microsoft.com/office/drawing/2014/main" id="{74F4A9E0-89B9-C0EB-F395-453FAD92727E}"/>
                      </a:ext>
                    </a:extLst>
                  </p:cNvPr>
                  <p:cNvSpPr/>
                  <p:nvPr/>
                </p:nvSpPr>
                <p:spPr>
                  <a:xfrm flipH="1">
                    <a:off x="3511596" y="144635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" name="Google Shape;345;p9">
                    <a:extLst>
                      <a:ext uri="{FF2B5EF4-FFF2-40B4-BE49-F238E27FC236}">
                        <a16:creationId xmlns:a16="http://schemas.microsoft.com/office/drawing/2014/main" id="{00723798-9BC0-9A24-39E7-3D213EA57C47}"/>
                      </a:ext>
                    </a:extLst>
                  </p:cNvPr>
                  <p:cNvSpPr/>
                  <p:nvPr/>
                </p:nvSpPr>
                <p:spPr>
                  <a:xfrm flipH="1">
                    <a:off x="3661555" y="197888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sp>
            <p:nvSpPr>
              <p:cNvPr id="11" name="Google Shape;346;p9">
                <a:extLst>
                  <a:ext uri="{FF2B5EF4-FFF2-40B4-BE49-F238E27FC236}">
                    <a16:creationId xmlns:a16="http://schemas.microsoft.com/office/drawing/2014/main" id="{255B36FC-F040-9524-DE50-CFC78DCC5318}"/>
                  </a:ext>
                </a:extLst>
              </p:cNvPr>
              <p:cNvSpPr/>
              <p:nvPr/>
            </p:nvSpPr>
            <p:spPr>
              <a:xfrm>
                <a:off x="996392" y="5819174"/>
                <a:ext cx="1637487" cy="1073172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D8738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" name="Google Shape;347;p9">
                <a:extLst>
                  <a:ext uri="{FF2B5EF4-FFF2-40B4-BE49-F238E27FC236}">
                    <a16:creationId xmlns:a16="http://schemas.microsoft.com/office/drawing/2014/main" id="{BEA22EA7-75C8-B1A8-18F9-7F5CB21D39D7}"/>
                  </a:ext>
                </a:extLst>
              </p:cNvPr>
              <p:cNvSpPr/>
              <p:nvPr/>
            </p:nvSpPr>
            <p:spPr>
              <a:xfrm>
                <a:off x="1851584" y="5798969"/>
                <a:ext cx="794689" cy="1090234"/>
              </a:xfrm>
              <a:custGeom>
                <a:avLst/>
                <a:gdLst/>
                <a:ahLst/>
                <a:cxnLst/>
                <a:rect l="l" t="t" r="r" b="b"/>
                <a:pathLst>
                  <a:path w="681220" h="1073172" extrusionOk="0">
                    <a:moveTo>
                      <a:pt x="0" y="0"/>
                    </a:moveTo>
                    <a:lnTo>
                      <a:pt x="144634" y="0"/>
                    </a:lnTo>
                    <a:cubicBezTo>
                      <a:pt x="440982" y="0"/>
                      <a:pt x="681220" y="240238"/>
                      <a:pt x="681220" y="536586"/>
                    </a:cubicBezTo>
                    <a:lnTo>
                      <a:pt x="681220" y="1073172"/>
                    </a:lnTo>
                    <a:lnTo>
                      <a:pt x="0" y="1073172"/>
                    </a:lnTo>
                    <a:close/>
                  </a:path>
                </a:pathLst>
              </a:custGeom>
              <a:solidFill>
                <a:srgbClr val="CA4255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3" name="Google Shape;348;p9">
                <a:extLst>
                  <a:ext uri="{FF2B5EF4-FFF2-40B4-BE49-F238E27FC236}">
                    <a16:creationId xmlns:a16="http://schemas.microsoft.com/office/drawing/2014/main" id="{A048FF67-0EAF-E8FD-579D-8FF1D0916689}"/>
                  </a:ext>
                </a:extLst>
              </p:cNvPr>
              <p:cNvGrpSpPr/>
              <p:nvPr/>
            </p:nvGrpSpPr>
            <p:grpSpPr>
              <a:xfrm>
                <a:off x="954609" y="3173097"/>
                <a:ext cx="1787713" cy="2517058"/>
                <a:chOff x="1819846" y="1465006"/>
                <a:chExt cx="1787713" cy="2517058"/>
              </a:xfrm>
            </p:grpSpPr>
            <p:sp>
              <p:nvSpPr>
                <p:cNvPr id="30" name="Google Shape;349;p9">
                  <a:extLst>
                    <a:ext uri="{FF2B5EF4-FFF2-40B4-BE49-F238E27FC236}">
                      <a16:creationId xmlns:a16="http://schemas.microsoft.com/office/drawing/2014/main" id="{9A2AE7BD-879C-36BA-AF42-36CD520F9515}"/>
                    </a:ext>
                  </a:extLst>
                </p:cNvPr>
                <p:cNvSpPr/>
                <p:nvPr/>
              </p:nvSpPr>
              <p:spPr>
                <a:xfrm>
                  <a:off x="1819846" y="1465007"/>
                  <a:ext cx="1787713" cy="2517057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F3C3A3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1" name="Google Shape;350;p9">
                  <a:extLst>
                    <a:ext uri="{FF2B5EF4-FFF2-40B4-BE49-F238E27FC236}">
                      <a16:creationId xmlns:a16="http://schemas.microsoft.com/office/drawing/2014/main" id="{A12A5133-B2D9-E7DC-248C-D924DECE67C5}"/>
                    </a:ext>
                  </a:extLst>
                </p:cNvPr>
                <p:cNvSpPr/>
                <p:nvPr/>
              </p:nvSpPr>
              <p:spPr>
                <a:xfrm>
                  <a:off x="2713702" y="1465006"/>
                  <a:ext cx="893857" cy="2517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1845" h="1306285" extrusionOk="0">
                      <a:moveTo>
                        <a:pt x="0" y="0"/>
                      </a:moveTo>
                      <a:cubicBezTo>
                        <a:pt x="293730" y="0"/>
                        <a:pt x="531845" y="238115"/>
                        <a:pt x="531845" y="531845"/>
                      </a:cubicBezTo>
                      <a:lnTo>
                        <a:pt x="531845" y="774440"/>
                      </a:lnTo>
                      <a:cubicBezTo>
                        <a:pt x="531845" y="1068170"/>
                        <a:pt x="293730" y="1306285"/>
                        <a:pt x="0" y="1306285"/>
                      </a:cubicBezTo>
                      <a:close/>
                    </a:path>
                  </a:pathLst>
                </a:custGeom>
                <a:solidFill>
                  <a:srgbClr val="E6B49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4" name="Google Shape;351;p9">
                <a:extLst>
                  <a:ext uri="{FF2B5EF4-FFF2-40B4-BE49-F238E27FC236}">
                    <a16:creationId xmlns:a16="http://schemas.microsoft.com/office/drawing/2014/main" id="{CCA0A6A6-D0D0-407D-0945-A32F7C231025}"/>
                  </a:ext>
                </a:extLst>
              </p:cNvPr>
              <p:cNvGrpSpPr/>
              <p:nvPr/>
            </p:nvGrpSpPr>
            <p:grpSpPr>
              <a:xfrm>
                <a:off x="523595" y="2766986"/>
                <a:ext cx="2586397" cy="1496799"/>
                <a:chOff x="1467660" y="1031430"/>
                <a:chExt cx="2399417" cy="1298128"/>
              </a:xfrm>
            </p:grpSpPr>
            <p:sp>
              <p:nvSpPr>
                <p:cNvPr id="26" name="Google Shape;352;p9">
                  <a:extLst>
                    <a:ext uri="{FF2B5EF4-FFF2-40B4-BE49-F238E27FC236}">
                      <a16:creationId xmlns:a16="http://schemas.microsoft.com/office/drawing/2014/main" id="{EEF4CD8C-D493-2AF1-4F84-5147E3F2A76D}"/>
                    </a:ext>
                  </a:extLst>
                </p:cNvPr>
                <p:cNvSpPr/>
                <p:nvPr/>
              </p:nvSpPr>
              <p:spPr>
                <a:xfrm flipH="1">
                  <a:off x="1467660" y="1621636"/>
                  <a:ext cx="749560" cy="707922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7" name="Google Shape;353;p9">
                  <a:extLst>
                    <a:ext uri="{FF2B5EF4-FFF2-40B4-BE49-F238E27FC236}">
                      <a16:creationId xmlns:a16="http://schemas.microsoft.com/office/drawing/2014/main" id="{EC5638D5-AA9F-CE7D-BCD0-C7D7844ED6BF}"/>
                    </a:ext>
                  </a:extLst>
                </p:cNvPr>
                <p:cNvSpPr/>
                <p:nvPr/>
              </p:nvSpPr>
              <p:spPr>
                <a:xfrm flipH="1">
                  <a:off x="3117517" y="1591732"/>
                  <a:ext cx="749560" cy="707922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8" name="Google Shape;354;p9">
                  <a:extLst>
                    <a:ext uri="{FF2B5EF4-FFF2-40B4-BE49-F238E27FC236}">
                      <a16:creationId xmlns:a16="http://schemas.microsoft.com/office/drawing/2014/main" id="{E7F1C196-FB87-36B4-ABD3-2516C6D59FE8}"/>
                    </a:ext>
                  </a:extLst>
                </p:cNvPr>
                <p:cNvSpPr/>
                <p:nvPr/>
              </p:nvSpPr>
              <p:spPr>
                <a:xfrm flipH="1">
                  <a:off x="2608575" y="1031430"/>
                  <a:ext cx="893857" cy="815921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9" name="Google Shape;355;p9">
                  <a:extLst>
                    <a:ext uri="{FF2B5EF4-FFF2-40B4-BE49-F238E27FC236}">
                      <a16:creationId xmlns:a16="http://schemas.microsoft.com/office/drawing/2014/main" id="{B34EF3FB-0378-A18B-E39B-834827BAD3CD}"/>
                    </a:ext>
                  </a:extLst>
                </p:cNvPr>
                <p:cNvSpPr/>
                <p:nvPr/>
              </p:nvSpPr>
              <p:spPr>
                <a:xfrm flipH="1">
                  <a:off x="1782211" y="1072040"/>
                  <a:ext cx="893857" cy="815921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356;p9">
                <a:extLst>
                  <a:ext uri="{FF2B5EF4-FFF2-40B4-BE49-F238E27FC236}">
                    <a16:creationId xmlns:a16="http://schemas.microsoft.com/office/drawing/2014/main" id="{95FE2AC5-AFD5-E826-8C7D-EF8B2D711EE0}"/>
                  </a:ext>
                </a:extLst>
              </p:cNvPr>
              <p:cNvSpPr/>
              <p:nvPr/>
            </p:nvSpPr>
            <p:spPr>
              <a:xfrm>
                <a:off x="1346967" y="4402254"/>
                <a:ext cx="137652" cy="126373"/>
              </a:xfrm>
              <a:prstGeom prst="ellipse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" name="Google Shape;357;p9">
                <a:extLst>
                  <a:ext uri="{FF2B5EF4-FFF2-40B4-BE49-F238E27FC236}">
                    <a16:creationId xmlns:a16="http://schemas.microsoft.com/office/drawing/2014/main" id="{0753F047-065F-D57F-6B97-4E487A9800B5}"/>
                  </a:ext>
                </a:extLst>
              </p:cNvPr>
              <p:cNvSpPr/>
              <p:nvPr/>
            </p:nvSpPr>
            <p:spPr>
              <a:xfrm rot="-172423">
                <a:off x="1139542" y="4244270"/>
                <a:ext cx="512217" cy="147572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" name="Google Shape;358;p9">
                <a:extLst>
                  <a:ext uri="{FF2B5EF4-FFF2-40B4-BE49-F238E27FC236}">
                    <a16:creationId xmlns:a16="http://schemas.microsoft.com/office/drawing/2014/main" id="{275A15B2-83B4-340D-ABFF-63C90C92F878}"/>
                  </a:ext>
                </a:extLst>
              </p:cNvPr>
              <p:cNvSpPr/>
              <p:nvPr/>
            </p:nvSpPr>
            <p:spPr>
              <a:xfrm flipH="1">
                <a:off x="2206473" y="4405696"/>
                <a:ext cx="137652" cy="126373"/>
              </a:xfrm>
              <a:prstGeom prst="ellipse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359;p9">
                <a:extLst>
                  <a:ext uri="{FF2B5EF4-FFF2-40B4-BE49-F238E27FC236}">
                    <a16:creationId xmlns:a16="http://schemas.microsoft.com/office/drawing/2014/main" id="{2AC2F0C1-FFCE-6E29-F6D3-A0DC4BFEAA3B}"/>
                  </a:ext>
                </a:extLst>
              </p:cNvPr>
              <p:cNvSpPr/>
              <p:nvPr/>
            </p:nvSpPr>
            <p:spPr>
              <a:xfrm flipH="1">
                <a:off x="2039333" y="4247712"/>
                <a:ext cx="512217" cy="147572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" name="Google Shape;360;p9">
                <a:extLst>
                  <a:ext uri="{FF2B5EF4-FFF2-40B4-BE49-F238E27FC236}">
                    <a16:creationId xmlns:a16="http://schemas.microsoft.com/office/drawing/2014/main" id="{D87B2F98-C6C4-4897-7EAD-EF04BBD9A0B8}"/>
                  </a:ext>
                </a:extLst>
              </p:cNvPr>
              <p:cNvGrpSpPr/>
              <p:nvPr/>
            </p:nvGrpSpPr>
            <p:grpSpPr>
              <a:xfrm>
                <a:off x="1354000" y="4991742"/>
                <a:ext cx="1000378" cy="370621"/>
                <a:chOff x="3741511" y="5711879"/>
                <a:chExt cx="1000378" cy="513871"/>
              </a:xfrm>
            </p:grpSpPr>
            <p:sp>
              <p:nvSpPr>
                <p:cNvPr id="22" name="Google Shape;361;p9">
                  <a:extLst>
                    <a:ext uri="{FF2B5EF4-FFF2-40B4-BE49-F238E27FC236}">
                      <a16:creationId xmlns:a16="http://schemas.microsoft.com/office/drawing/2014/main" id="{0433CD40-D448-D7E9-3C31-CC1178D2F137}"/>
                    </a:ext>
                  </a:extLst>
                </p:cNvPr>
                <p:cNvSpPr/>
                <p:nvPr/>
              </p:nvSpPr>
              <p:spPr>
                <a:xfrm>
                  <a:off x="3741511" y="5724147"/>
                  <a:ext cx="1000378" cy="4893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04889" h="489336" extrusionOk="0">
                      <a:moveTo>
                        <a:pt x="0" y="0"/>
                      </a:moveTo>
                      <a:lnTo>
                        <a:pt x="1104889" y="0"/>
                      </a:lnTo>
                      <a:lnTo>
                        <a:pt x="1096020" y="35951"/>
                      </a:lnTo>
                      <a:cubicBezTo>
                        <a:pt x="1006463" y="302387"/>
                        <a:pt x="796804" y="489336"/>
                        <a:pt x="552444" y="489336"/>
                      </a:cubicBezTo>
                      <a:cubicBezTo>
                        <a:pt x="308085" y="489336"/>
                        <a:pt x="98425" y="302387"/>
                        <a:pt x="8868" y="3595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3" name="Google Shape;362;p9">
                  <a:extLst>
                    <a:ext uri="{FF2B5EF4-FFF2-40B4-BE49-F238E27FC236}">
                      <a16:creationId xmlns:a16="http://schemas.microsoft.com/office/drawing/2014/main" id="{295E1FEF-B6F5-461E-28A5-923A9ED30013}"/>
                    </a:ext>
                  </a:extLst>
                </p:cNvPr>
                <p:cNvSpPr/>
                <p:nvPr/>
              </p:nvSpPr>
              <p:spPr>
                <a:xfrm rot="10800000">
                  <a:off x="3847306" y="5736414"/>
                  <a:ext cx="789380" cy="4893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9380" h="489336" extrusionOk="0">
                      <a:moveTo>
                        <a:pt x="394689" y="489336"/>
                      </a:moveTo>
                      <a:cubicBezTo>
                        <a:pt x="256411" y="489336"/>
                        <a:pt x="130405" y="416309"/>
                        <a:pt x="35549" y="296491"/>
                      </a:cubicBezTo>
                      <a:lnTo>
                        <a:pt x="0" y="244670"/>
                      </a:lnTo>
                      <a:lnTo>
                        <a:pt x="35551" y="192845"/>
                      </a:lnTo>
                      <a:cubicBezTo>
                        <a:pt x="130406" y="73027"/>
                        <a:pt x="256412" y="0"/>
                        <a:pt x="394691" y="0"/>
                      </a:cubicBezTo>
                      <a:cubicBezTo>
                        <a:pt x="532969" y="0"/>
                        <a:pt x="658975" y="73027"/>
                        <a:pt x="753830" y="192845"/>
                      </a:cubicBezTo>
                      <a:lnTo>
                        <a:pt x="789380" y="244667"/>
                      </a:lnTo>
                      <a:lnTo>
                        <a:pt x="753829" y="296491"/>
                      </a:lnTo>
                      <a:cubicBezTo>
                        <a:pt x="658973" y="416309"/>
                        <a:pt x="532967" y="489336"/>
                        <a:pt x="394689" y="489336"/>
                      </a:cubicBezTo>
                      <a:close/>
                    </a:path>
                  </a:pathLst>
                </a:custGeom>
                <a:solidFill>
                  <a:srgbClr val="D87381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4" name="Google Shape;363;p9">
                  <a:extLst>
                    <a:ext uri="{FF2B5EF4-FFF2-40B4-BE49-F238E27FC236}">
                      <a16:creationId xmlns:a16="http://schemas.microsoft.com/office/drawing/2014/main" id="{9DAE06D6-3113-8F64-C08D-7E4F381A6B07}"/>
                    </a:ext>
                  </a:extLst>
                </p:cNvPr>
                <p:cNvSpPr/>
                <p:nvPr/>
              </p:nvSpPr>
              <p:spPr>
                <a:xfrm rot="10800000">
                  <a:off x="4241700" y="5724147"/>
                  <a:ext cx="398205" cy="4893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8205" h="489336" extrusionOk="0">
                      <a:moveTo>
                        <a:pt x="394689" y="489336"/>
                      </a:moveTo>
                      <a:cubicBezTo>
                        <a:pt x="256411" y="489336"/>
                        <a:pt x="130405" y="416309"/>
                        <a:pt x="35549" y="296491"/>
                      </a:cubicBezTo>
                      <a:lnTo>
                        <a:pt x="0" y="244670"/>
                      </a:lnTo>
                      <a:lnTo>
                        <a:pt x="35551" y="192845"/>
                      </a:lnTo>
                      <a:cubicBezTo>
                        <a:pt x="130406" y="73027"/>
                        <a:pt x="256412" y="0"/>
                        <a:pt x="394691" y="0"/>
                      </a:cubicBezTo>
                      <a:lnTo>
                        <a:pt x="398205" y="462"/>
                      </a:lnTo>
                      <a:lnTo>
                        <a:pt x="398205" y="488874"/>
                      </a:lnTo>
                      <a:close/>
                    </a:path>
                  </a:pathLst>
                </a:custGeom>
                <a:solidFill>
                  <a:srgbClr val="D05663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364;p9">
                  <a:extLst>
                    <a:ext uri="{FF2B5EF4-FFF2-40B4-BE49-F238E27FC236}">
                      <a16:creationId xmlns:a16="http://schemas.microsoft.com/office/drawing/2014/main" id="{AC601BF0-BDBD-EAB1-724B-5AB0D5121C9F}"/>
                    </a:ext>
                  </a:extLst>
                </p:cNvPr>
                <p:cNvSpPr/>
                <p:nvPr/>
              </p:nvSpPr>
              <p:spPr>
                <a:xfrm>
                  <a:off x="3797929" y="5711879"/>
                  <a:ext cx="900000" cy="1178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000" h="117831" extrusionOk="0">
                      <a:moveTo>
                        <a:pt x="0" y="0"/>
                      </a:moveTo>
                      <a:lnTo>
                        <a:pt x="828000" y="0"/>
                      </a:lnTo>
                      <a:lnTo>
                        <a:pt x="778839" y="117831"/>
                      </a:lnTo>
                      <a:lnTo>
                        <a:pt x="39329" y="1080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" name="Google Shape;365;p9">
                <a:extLst>
                  <a:ext uri="{FF2B5EF4-FFF2-40B4-BE49-F238E27FC236}">
                    <a16:creationId xmlns:a16="http://schemas.microsoft.com/office/drawing/2014/main" id="{A43C4121-8652-8037-F94D-2C1EADEB922D}"/>
                  </a:ext>
                </a:extLst>
              </p:cNvPr>
              <p:cNvSpPr/>
              <p:nvPr/>
            </p:nvSpPr>
            <p:spPr>
              <a:xfrm flipH="1">
                <a:off x="1713170" y="4685506"/>
                <a:ext cx="288000" cy="147572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rgbClr val="E1A587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366;p9">
                <a:extLst>
                  <a:ext uri="{FF2B5EF4-FFF2-40B4-BE49-F238E27FC236}">
                    <a16:creationId xmlns:a16="http://schemas.microsoft.com/office/drawing/2014/main" id="{CB76959B-1371-4964-6E6A-6FC26784ECBA}"/>
                  </a:ext>
                </a:extLst>
              </p:cNvPr>
              <p:cNvSpPr/>
              <p:nvPr/>
            </p:nvSpPr>
            <p:spPr>
              <a:xfrm>
                <a:off x="1646357" y="5641727"/>
                <a:ext cx="414972" cy="780567"/>
              </a:xfrm>
              <a:custGeom>
                <a:avLst/>
                <a:gdLst/>
                <a:ahLst/>
                <a:cxnLst/>
                <a:rect l="l" t="t" r="r" b="b"/>
                <a:pathLst>
                  <a:path w="414972" h="780567" extrusionOk="0">
                    <a:moveTo>
                      <a:pt x="0" y="0"/>
                    </a:moveTo>
                    <a:lnTo>
                      <a:pt x="45025" y="13976"/>
                    </a:lnTo>
                    <a:cubicBezTo>
                      <a:pt x="103213" y="25883"/>
                      <a:pt x="163460" y="32136"/>
                      <a:pt x="225168" y="32136"/>
                    </a:cubicBezTo>
                    <a:lnTo>
                      <a:pt x="225167" y="32137"/>
                    </a:lnTo>
                    <a:cubicBezTo>
                      <a:pt x="286875" y="32137"/>
                      <a:pt x="347123" y="25884"/>
                      <a:pt x="405311" y="13977"/>
                    </a:cubicBezTo>
                    <a:lnTo>
                      <a:pt x="414972" y="10978"/>
                    </a:lnTo>
                    <a:lnTo>
                      <a:pt x="411932" y="128958"/>
                    </a:lnTo>
                    <a:cubicBezTo>
                      <a:pt x="392487" y="500831"/>
                      <a:pt x="308405" y="780567"/>
                      <a:pt x="207627" y="780567"/>
                    </a:cubicBezTo>
                    <a:cubicBezTo>
                      <a:pt x="106849" y="780567"/>
                      <a:pt x="22768" y="500831"/>
                      <a:pt x="3322" y="128958"/>
                    </a:cubicBezTo>
                    <a:close/>
                  </a:path>
                </a:pathLst>
              </a:custGeom>
              <a:solidFill>
                <a:srgbClr val="E6B49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pic>
        <p:nvPicPr>
          <p:cNvPr id="16419" name="Picture 35" descr="Phân biệt máy tính Casio 580 bằng thiết kế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5200" y="1943101"/>
            <a:ext cx="7010400" cy="6274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798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572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442FF006-3588-3C32-203C-E568929276C0}"/>
              </a:ext>
            </a:extLst>
          </p:cNvPr>
          <p:cNvGrpSpPr/>
          <p:nvPr/>
        </p:nvGrpSpPr>
        <p:grpSpPr>
          <a:xfrm>
            <a:off x="114296" y="1562100"/>
            <a:ext cx="3906241" cy="1806642"/>
            <a:chOff x="76201" y="57150"/>
            <a:chExt cx="2113810" cy="990598"/>
          </a:xfrm>
        </p:grpSpPr>
        <p:sp>
          <p:nvSpPr>
            <p:cNvPr id="44" name="Rectangle: Single Corner Rounded 43">
              <a:extLst>
                <a:ext uri="{FF2B5EF4-FFF2-40B4-BE49-F238E27FC236}">
                  <a16:creationId xmlns:a16="http://schemas.microsoft.com/office/drawing/2014/main" id="{277F290B-E9C9-CC9A-9C99-346F22D0F1F5}"/>
                </a:ext>
              </a:extLst>
            </p:cNvPr>
            <p:cNvSpPr/>
            <p:nvPr/>
          </p:nvSpPr>
          <p:spPr>
            <a:xfrm>
              <a:off x="1048181" y="263894"/>
              <a:ext cx="1141830" cy="584775"/>
            </a:xfrm>
            <a:prstGeom prst="round1Rect">
              <a:avLst>
                <a:gd name="adj" fmla="val 22051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8CBBD020-FB8E-1543-29E4-212A13E8D179}"/>
                </a:ext>
              </a:extLst>
            </p:cNvPr>
            <p:cNvGrpSpPr/>
            <p:nvPr/>
          </p:nvGrpSpPr>
          <p:grpSpPr>
            <a:xfrm>
              <a:off x="76201" y="57150"/>
              <a:ext cx="1066800" cy="990598"/>
              <a:chOff x="1828800" y="2797964"/>
              <a:chExt cx="1760480" cy="1878870"/>
            </a:xfrm>
          </p:grpSpPr>
          <p:pic>
            <p:nvPicPr>
              <p:cNvPr id="47" name="Picture 46" descr="Background pattern&#10;&#10;Description automatically generated">
                <a:extLst>
                  <a:ext uri="{FF2B5EF4-FFF2-40B4-BE49-F238E27FC236}">
                    <a16:creationId xmlns:a16="http://schemas.microsoft.com/office/drawing/2014/main" id="{04DA745E-CDDA-46AD-0EC9-D4DE51B7B3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r:id="rId3"/>
                  </a:ext>
                </a:extLst>
              </a:blip>
              <a:srcRect l="36012" r="14448" b="2"/>
              <a:stretch/>
            </p:blipFill>
            <p:spPr>
              <a:xfrm>
                <a:off x="1940451" y="2797964"/>
                <a:ext cx="1648829" cy="1878870"/>
              </a:xfrm>
              <a:custGeom>
                <a:avLst/>
                <a:gdLst/>
                <a:ahLst/>
                <a:cxnLst/>
                <a:rect l="l" t="t" r="r" b="b"/>
                <a:pathLst>
                  <a:path w="2577829" h="2926956">
                    <a:moveTo>
                      <a:pt x="1114351" y="0"/>
                    </a:moveTo>
                    <a:cubicBezTo>
                      <a:pt x="1922608" y="0"/>
                      <a:pt x="2577829" y="655221"/>
                      <a:pt x="2577829" y="1463478"/>
                    </a:cubicBezTo>
                    <a:cubicBezTo>
                      <a:pt x="2577829" y="2271735"/>
                      <a:pt x="1922608" y="2926956"/>
                      <a:pt x="1114351" y="2926956"/>
                    </a:cubicBezTo>
                    <a:cubicBezTo>
                      <a:pt x="710223" y="2926956"/>
                      <a:pt x="344353" y="2763151"/>
                      <a:pt x="79516" y="2498313"/>
                    </a:cubicBezTo>
                    <a:lnTo>
                      <a:pt x="0" y="2410824"/>
                    </a:lnTo>
                    <a:lnTo>
                      <a:pt x="69413" y="2266732"/>
                    </a:lnTo>
                    <a:cubicBezTo>
                      <a:pt x="193516" y="1973319"/>
                      <a:pt x="262142" y="1650728"/>
                      <a:pt x="262142" y="1312109"/>
                    </a:cubicBezTo>
                    <a:cubicBezTo>
                      <a:pt x="262142" y="1058145"/>
                      <a:pt x="223540" y="813196"/>
                      <a:pt x="151883" y="582811"/>
                    </a:cubicBezTo>
                    <a:lnTo>
                      <a:pt x="91478" y="417771"/>
                    </a:lnTo>
                    <a:lnTo>
                      <a:pt x="183443" y="334187"/>
                    </a:lnTo>
                    <a:cubicBezTo>
                      <a:pt x="436418" y="125413"/>
                      <a:pt x="760739" y="0"/>
                      <a:pt x="1114351" y="0"/>
                    </a:cubicBezTo>
                    <a:close/>
                  </a:path>
                </a:pathLst>
              </a:custGeom>
            </p:spPr>
          </p:pic>
          <p:pic>
            <p:nvPicPr>
              <p:cNvPr id="53" name="Picture 52">
                <a:extLst>
                  <a:ext uri="{FF2B5EF4-FFF2-40B4-BE49-F238E27FC236}">
                    <a16:creationId xmlns:a16="http://schemas.microsoft.com/office/drawing/2014/main" id="{21C19D37-83C4-8FBE-D688-5DEE6BF026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8819"/>
              <a:stretch/>
            </p:blipFill>
            <p:spPr>
              <a:xfrm>
                <a:off x="1828800" y="2940679"/>
                <a:ext cx="1563023" cy="1563023"/>
              </a:xfrm>
              <a:prstGeom prst="rect">
                <a:avLst/>
              </a:prstGeom>
            </p:spPr>
          </p:pic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BFF1758A-A904-A950-569D-4EF752183E3E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61A3EF2A-4053-5506-0B3F-19DDF023C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47" y="1044125"/>
            <a:ext cx="1800705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3AF8BBD-0EFE-9574-EFF1-80E828621FE0}"/>
              </a:ext>
            </a:extLst>
          </p:cNvPr>
          <p:cNvGrpSpPr/>
          <p:nvPr/>
        </p:nvGrpSpPr>
        <p:grpSpPr>
          <a:xfrm>
            <a:off x="3886199" y="1943100"/>
            <a:ext cx="13263454" cy="690697"/>
            <a:chOff x="3886199" y="2243003"/>
            <a:chExt cx="13263454" cy="690697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DC1F7DFD-15A2-83B2-4058-DEC043BA0232}"/>
                </a:ext>
              </a:extLst>
            </p:cNvPr>
            <p:cNvSpPr/>
            <p:nvPr/>
          </p:nvSpPr>
          <p:spPr>
            <a:xfrm>
              <a:off x="3886199" y="2280799"/>
              <a:ext cx="13206051" cy="640892"/>
            </a:xfrm>
            <a:prstGeom prst="rect">
              <a:avLst/>
            </a:prstGeom>
            <a:noFill/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m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F1CEAADB-7485-AC89-38E6-139076EC47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249099"/>
                </p:ext>
              </p:extLst>
            </p:nvPr>
          </p:nvGraphicFramePr>
          <p:xfrm>
            <a:off x="14001295" y="2243003"/>
            <a:ext cx="3148358" cy="690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160" imgH="203040" progId="Equation.DSMT4">
                    <p:embed/>
                  </p:oleObj>
                </mc:Choice>
                <mc:Fallback>
                  <p:oleObj name="Equation" r:id="rId5" imgW="965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1295" y="2243003"/>
                          <a:ext cx="3148358" cy="6906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AC257D-240C-B77C-F9E9-AC89C91C2498}"/>
              </a:ext>
            </a:extLst>
          </p:cNvPr>
          <p:cNvSpPr txBox="1"/>
          <p:nvPr/>
        </p:nvSpPr>
        <p:spPr>
          <a:xfrm>
            <a:off x="1776141" y="3086100"/>
            <a:ext cx="678180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ú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ON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ể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khởi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ộng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áy</a:t>
            </a:r>
            <a:endParaRPr lang="en-US" sz="38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273B5CF-BCC7-0CC3-C79F-EC4F5A565C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57942" y="2705100"/>
            <a:ext cx="3505048" cy="1364088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83385730-AD29-E85F-7BE9-6F8E2B068617}"/>
              </a:ext>
            </a:extLst>
          </p:cNvPr>
          <p:cNvGrpSpPr/>
          <p:nvPr/>
        </p:nvGrpSpPr>
        <p:grpSpPr>
          <a:xfrm>
            <a:off x="4228159" y="4119465"/>
            <a:ext cx="5099674" cy="972980"/>
            <a:chOff x="3663444" y="6508105"/>
            <a:chExt cx="6315587" cy="1154443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51A78C7-0678-71DE-A8F3-30E96F3A0ED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663444" y="6509958"/>
              <a:ext cx="1247681" cy="1144695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7E433C0-AA14-AEB2-1933-37B3439826E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956150" y="6508105"/>
              <a:ext cx="1270766" cy="115444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356CB148-CA6A-F8F6-1689-8FCCB96FDF5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86792" y="6536519"/>
              <a:ext cx="1255100" cy="1091572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4139398-453B-9201-8167-EB66B4F98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723931" y="6552971"/>
              <a:ext cx="1255100" cy="1038635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BE7D6E4F-2CA5-92C5-6A16-A2F288AF70D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468831" y="6536519"/>
              <a:ext cx="1255100" cy="1091572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6016E5F6-4C4A-BB55-971C-206D59BF1013}"/>
              </a:ext>
            </a:extLst>
          </p:cNvPr>
          <p:cNvSpPr txBox="1"/>
          <p:nvPr/>
        </p:nvSpPr>
        <p:spPr>
          <a:xfrm>
            <a:off x="1776141" y="4277745"/>
            <a:ext cx="2247619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ú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38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0FCCD91-B421-A6DF-87F3-C17FF7F8135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51731" y="5197095"/>
            <a:ext cx="3854269" cy="150792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92AEBBA-D5D0-3DE9-F443-F6F86905D1EC}"/>
              </a:ext>
            </a:extLst>
          </p:cNvPr>
          <p:cNvSpPr txBox="1"/>
          <p:nvPr/>
        </p:nvSpPr>
        <p:spPr>
          <a:xfrm>
            <a:off x="1685414" y="5431527"/>
            <a:ext cx="44015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à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ình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uấ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iện</a:t>
            </a:r>
            <a:endParaRPr lang="en-US" sz="380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F8F99377-A3DA-7642-0A50-7D2A1EAD827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51731" y="7772448"/>
            <a:ext cx="5232661" cy="2166078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AD85D4C7-233C-4CAF-2259-81FA812453E8}"/>
              </a:ext>
            </a:extLst>
          </p:cNvPr>
          <p:cNvGrpSpPr/>
          <p:nvPr/>
        </p:nvGrpSpPr>
        <p:grpSpPr>
          <a:xfrm>
            <a:off x="6086984" y="6724336"/>
            <a:ext cx="9453163" cy="1013493"/>
            <a:chOff x="7237168" y="5864905"/>
            <a:chExt cx="9453163" cy="1013493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ECF9ADBC-FE53-6DE3-AC5E-FE2DAE5C3CFB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237168" y="5878673"/>
              <a:ext cx="1270765" cy="898833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4BFE336E-689E-DA2E-4177-AC0C160D0D17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881800" y="5916823"/>
              <a:ext cx="1366750" cy="896929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C8B82B9A-77FF-2C18-0838-A82D38DA68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1275105" y="5956609"/>
              <a:ext cx="1224487" cy="857143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970976A6-3746-E4A1-07DD-B048D82407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534488" y="5864905"/>
              <a:ext cx="1366750" cy="896929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AFECB718-6F9E-02A6-E921-B360B7DBB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3919452" y="5956609"/>
              <a:ext cx="1399752" cy="921789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7AF6846A-5EC2-5E77-549C-30AF574B5E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2420600" y="5938177"/>
              <a:ext cx="1366750" cy="921789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1972932-81C1-7BDF-B6E5-63F57C9C357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5323581" y="5971961"/>
              <a:ext cx="1366750" cy="854219"/>
            </a:xfrm>
            <a:prstGeom prst="rect">
              <a:avLst/>
            </a:prstGeom>
          </p:spPr>
        </p:pic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57AC5CA5-129B-956D-DEB9-E124C2183B3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1349408" y="7786884"/>
            <a:ext cx="5354082" cy="2151642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6E9BEE51-1EB1-8C99-86A4-05C15C5CB9BB}"/>
              </a:ext>
            </a:extLst>
          </p:cNvPr>
          <p:cNvSpPr txBox="1"/>
          <p:nvPr/>
        </p:nvSpPr>
        <p:spPr>
          <a:xfrm>
            <a:off x="1694976" y="6831999"/>
            <a:ext cx="44015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p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ệ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số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au</a:t>
            </a:r>
            <a:endParaRPr lang="en-US" sz="38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F78D6D8-E444-2DA3-D360-002CD0C8F2D6}"/>
              </a:ext>
            </a:extLst>
          </p:cNvPr>
          <p:cNvSpPr txBox="1"/>
          <p:nvPr/>
        </p:nvSpPr>
        <p:spPr>
          <a:xfrm>
            <a:off x="1685414" y="8137237"/>
            <a:ext cx="44015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à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ình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uấ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iện</a:t>
            </a:r>
            <a:endParaRPr lang="en-US" sz="3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9F5574C-5F66-1162-07FB-F2EC06310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01801"/>
              </p:ext>
            </p:extLst>
          </p:nvPr>
        </p:nvGraphicFramePr>
        <p:xfrm>
          <a:off x="14737997" y="3684811"/>
          <a:ext cx="3573575" cy="17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9" imgW="8785800" imgH="6393240" progId="PBrush">
                  <p:embed/>
                </p:oleObj>
              </mc:Choice>
              <mc:Fallback>
                <p:oleObj name="Bitmap Image" r:id="rId19" imgW="8785800" imgH="6393240" progId="PBrush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629AAF4-BD52-160B-74C5-260818205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737997" y="3684811"/>
                        <a:ext cx="3573575" cy="17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73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1" grpId="0"/>
      <p:bldP spid="36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FF1758A-A904-A950-569D-4EF752183E3E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61A3EF2A-4053-5506-0B3F-19DDF023C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47" y="1044125"/>
            <a:ext cx="1800705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DC1F7DFD-15A2-83B2-4058-DEC043BA0232}"/>
              </a:ext>
            </a:extLst>
          </p:cNvPr>
          <p:cNvSpPr/>
          <p:nvPr/>
        </p:nvSpPr>
        <p:spPr>
          <a:xfrm>
            <a:off x="5065693" y="2201814"/>
            <a:ext cx="10474454" cy="59637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B330FFA-38A4-982E-4A43-3B36E810884D}"/>
              </a:ext>
            </a:extLst>
          </p:cNvPr>
          <p:cNvGrpSpPr/>
          <p:nvPr/>
        </p:nvGrpSpPr>
        <p:grpSpPr>
          <a:xfrm>
            <a:off x="239324" y="1562100"/>
            <a:ext cx="4996305" cy="1806642"/>
            <a:chOff x="239324" y="1562100"/>
            <a:chExt cx="4996305" cy="1806642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42FF006-3588-3C32-203C-E568929276C0}"/>
                </a:ext>
              </a:extLst>
            </p:cNvPr>
            <p:cNvGrpSpPr/>
            <p:nvPr/>
          </p:nvGrpSpPr>
          <p:grpSpPr>
            <a:xfrm>
              <a:off x="239324" y="1562100"/>
              <a:ext cx="4996305" cy="1806642"/>
              <a:chOff x="143858" y="57150"/>
              <a:chExt cx="2703684" cy="990598"/>
            </a:xfrm>
          </p:grpSpPr>
          <p:sp>
            <p:nvSpPr>
              <p:cNvPr id="44" name="Rectangle: Single Corner Rounded 43">
                <a:extLst>
                  <a:ext uri="{FF2B5EF4-FFF2-40B4-BE49-F238E27FC236}">
                    <a16:creationId xmlns:a16="http://schemas.microsoft.com/office/drawing/2014/main" id="{277F290B-E9C9-CC9A-9C99-346F22D0F1F5}"/>
                  </a:ext>
                </a:extLst>
              </p:cNvPr>
              <p:cNvSpPr/>
              <p:nvPr/>
            </p:nvSpPr>
            <p:spPr>
              <a:xfrm>
                <a:off x="1048181" y="263894"/>
                <a:ext cx="1799361" cy="584775"/>
              </a:xfrm>
              <a:prstGeom prst="round1Rect">
                <a:avLst>
                  <a:gd name="adj" fmla="val 22051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:</a:t>
                </a:r>
              </a:p>
            </p:txBody>
          </p:sp>
          <p:pic>
            <p:nvPicPr>
              <p:cNvPr id="47" name="Picture 46" descr="Background pattern&#10;&#10;Description automatically generated">
                <a:extLst>
                  <a:ext uri="{FF2B5EF4-FFF2-40B4-BE49-F238E27FC236}">
                    <a16:creationId xmlns:a16="http://schemas.microsoft.com/office/drawing/2014/main" id="{04DA745E-CDDA-46AD-0EC9-D4DE51B7B3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r:id="rId3"/>
                  </a:ext>
                </a:extLst>
              </a:blip>
              <a:srcRect l="36012" r="14448" b="2"/>
              <a:stretch/>
            </p:blipFill>
            <p:spPr>
              <a:xfrm>
                <a:off x="143858" y="57150"/>
                <a:ext cx="999143" cy="990598"/>
              </a:xfrm>
              <a:custGeom>
                <a:avLst/>
                <a:gdLst/>
                <a:ahLst/>
                <a:cxnLst/>
                <a:rect l="l" t="t" r="r" b="b"/>
                <a:pathLst>
                  <a:path w="2577829" h="2926956">
                    <a:moveTo>
                      <a:pt x="1114351" y="0"/>
                    </a:moveTo>
                    <a:cubicBezTo>
                      <a:pt x="1922608" y="0"/>
                      <a:pt x="2577829" y="655221"/>
                      <a:pt x="2577829" y="1463478"/>
                    </a:cubicBezTo>
                    <a:cubicBezTo>
                      <a:pt x="2577829" y="2271735"/>
                      <a:pt x="1922608" y="2926956"/>
                      <a:pt x="1114351" y="2926956"/>
                    </a:cubicBezTo>
                    <a:cubicBezTo>
                      <a:pt x="710223" y="2926956"/>
                      <a:pt x="344353" y="2763151"/>
                      <a:pt x="79516" y="2498313"/>
                    </a:cubicBezTo>
                    <a:lnTo>
                      <a:pt x="0" y="2410824"/>
                    </a:lnTo>
                    <a:lnTo>
                      <a:pt x="69413" y="2266732"/>
                    </a:lnTo>
                    <a:cubicBezTo>
                      <a:pt x="193516" y="1973319"/>
                      <a:pt x="262142" y="1650728"/>
                      <a:pt x="262142" y="1312109"/>
                    </a:cubicBezTo>
                    <a:cubicBezTo>
                      <a:pt x="262142" y="1058145"/>
                      <a:pt x="223540" y="813196"/>
                      <a:pt x="151883" y="582811"/>
                    </a:cubicBezTo>
                    <a:lnTo>
                      <a:pt x="91478" y="417771"/>
                    </a:lnTo>
                    <a:lnTo>
                      <a:pt x="183443" y="334187"/>
                    </a:lnTo>
                    <a:cubicBezTo>
                      <a:pt x="436418" y="125413"/>
                      <a:pt x="760739" y="0"/>
                      <a:pt x="1114351" y="0"/>
                    </a:cubicBezTo>
                    <a:close/>
                  </a:path>
                </a:pathLst>
              </a:custGeom>
            </p:spPr>
          </p:pic>
        </p:grp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C5AABF9-25B0-3548-6AB8-760CE538E9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799" y="1721233"/>
              <a:ext cx="1249428" cy="144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0EB578-2668-947A-C620-2BC55CE6F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3203940"/>
          <a:ext cx="3927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0EB578-2668-947A-C620-2BC55CE6F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688" y="3203940"/>
                        <a:ext cx="39274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80066D2-DAA2-5B28-DD8A-F05D80081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4265613"/>
          <a:ext cx="4481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41200" progId="Equation.DSMT4">
                  <p:embed/>
                </p:oleObj>
              </mc:Choice>
              <mc:Fallback>
                <p:oleObj name="Equation" r:id="rId7" imgW="14475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80066D2-DAA2-5B28-DD8A-F05D80081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8138" y="4265613"/>
                        <a:ext cx="448151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C12169-E3CB-1F5B-2779-47A2657B9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5303702"/>
          <a:ext cx="3883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C12169-E3CB-1F5B-2779-47A2657B9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8138" y="5303702"/>
                        <a:ext cx="38830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31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FF1758A-A904-A950-569D-4EF752183E3E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074BE742-9F0A-7403-792E-5F2F38ADD856}"/>
              </a:ext>
            </a:extLst>
          </p:cNvPr>
          <p:cNvGrpSpPr/>
          <p:nvPr/>
        </p:nvGrpSpPr>
        <p:grpSpPr>
          <a:xfrm>
            <a:off x="6230936" y="6259035"/>
            <a:ext cx="10071360" cy="801687"/>
            <a:chOff x="6230936" y="6259035"/>
            <a:chExt cx="10071360" cy="80168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EB0EB578-2668-947A-C620-2BC55CE6F6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060260"/>
                </p:ext>
              </p:extLst>
            </p:nvPr>
          </p:nvGraphicFramePr>
          <p:xfrm>
            <a:off x="12917746" y="6259035"/>
            <a:ext cx="3384550" cy="801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28520" imgH="203040" progId="Equation.DSMT4">
                    <p:embed/>
                  </p:oleObj>
                </mc:Choice>
                <mc:Fallback>
                  <p:oleObj name="Equation" r:id="rId2" imgW="1028520" imgH="20304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4812CF78-9EA7-6D07-9045-A389EE58E8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917746" y="6259035"/>
                          <a:ext cx="3384550" cy="801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80066D2-DAA2-5B28-DD8A-F05D80081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868533"/>
                </p:ext>
              </p:extLst>
            </p:nvPr>
          </p:nvGraphicFramePr>
          <p:xfrm>
            <a:off x="9176898" y="6259035"/>
            <a:ext cx="2908300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203040" progId="Equation.DSMT4">
                    <p:embed/>
                  </p:oleObj>
                </mc:Choice>
                <mc:Fallback>
                  <p:oleObj name="Equation" r:id="rId4" imgW="939600" imgH="2030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18C80C20-A211-8374-D978-59CA939911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76898" y="6259035"/>
                          <a:ext cx="2908300" cy="773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AC12169-E3CB-1F5B-2779-47A2657B9B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029791"/>
                </p:ext>
              </p:extLst>
            </p:nvPr>
          </p:nvGraphicFramePr>
          <p:xfrm>
            <a:off x="6230936" y="6499218"/>
            <a:ext cx="887412" cy="53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704C2DE-663E-9A2F-5255-EB390AFE79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30936" y="6499218"/>
                          <a:ext cx="887412" cy="532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F6560A01-345F-FFB6-272C-DA95BAEDCF02}"/>
              </a:ext>
            </a:extLst>
          </p:cNvPr>
          <p:cNvGrpSpPr/>
          <p:nvPr/>
        </p:nvGrpSpPr>
        <p:grpSpPr>
          <a:xfrm>
            <a:off x="114295" y="800100"/>
            <a:ext cx="5034286" cy="1806642"/>
            <a:chOff x="114295" y="800100"/>
            <a:chExt cx="5034286" cy="1806642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42FF006-3588-3C32-203C-E568929276C0}"/>
                </a:ext>
              </a:extLst>
            </p:cNvPr>
            <p:cNvGrpSpPr/>
            <p:nvPr/>
          </p:nvGrpSpPr>
          <p:grpSpPr>
            <a:xfrm>
              <a:off x="152276" y="800100"/>
              <a:ext cx="4996305" cy="1806642"/>
              <a:chOff x="143858" y="57150"/>
              <a:chExt cx="2703684" cy="990598"/>
            </a:xfrm>
          </p:grpSpPr>
          <p:sp>
            <p:nvSpPr>
              <p:cNvPr id="44" name="Rectangle: Single Corner Rounded 43">
                <a:extLst>
                  <a:ext uri="{FF2B5EF4-FFF2-40B4-BE49-F238E27FC236}">
                    <a16:creationId xmlns:a16="http://schemas.microsoft.com/office/drawing/2014/main" id="{277F290B-E9C9-CC9A-9C99-346F22D0F1F5}"/>
                  </a:ext>
                </a:extLst>
              </p:cNvPr>
              <p:cNvSpPr/>
              <p:nvPr/>
            </p:nvSpPr>
            <p:spPr>
              <a:xfrm>
                <a:off x="1048181" y="263894"/>
                <a:ext cx="1799361" cy="584775"/>
              </a:xfrm>
              <a:prstGeom prst="round1Rect">
                <a:avLst>
                  <a:gd name="adj" fmla="val 22051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7" name="Picture 46" descr="Background pattern&#10;&#10;Description automatically generated">
                <a:extLst>
                  <a:ext uri="{FF2B5EF4-FFF2-40B4-BE49-F238E27FC236}">
                    <a16:creationId xmlns:a16="http://schemas.microsoft.com/office/drawing/2014/main" id="{04DA745E-CDDA-46AD-0EC9-D4DE51B7B3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r:id="rId9"/>
                  </a:ext>
                </a:extLst>
              </a:blip>
              <a:srcRect l="36012" r="14448" b="2"/>
              <a:stretch/>
            </p:blipFill>
            <p:spPr>
              <a:xfrm>
                <a:off x="143858" y="57150"/>
                <a:ext cx="999143" cy="990598"/>
              </a:xfrm>
              <a:custGeom>
                <a:avLst/>
                <a:gdLst/>
                <a:ahLst/>
                <a:cxnLst/>
                <a:rect l="l" t="t" r="r" b="b"/>
                <a:pathLst>
                  <a:path w="2577829" h="2926956">
                    <a:moveTo>
                      <a:pt x="1114351" y="0"/>
                    </a:moveTo>
                    <a:cubicBezTo>
                      <a:pt x="1922608" y="0"/>
                      <a:pt x="2577829" y="655221"/>
                      <a:pt x="2577829" y="1463478"/>
                    </a:cubicBezTo>
                    <a:cubicBezTo>
                      <a:pt x="2577829" y="2271735"/>
                      <a:pt x="1922608" y="2926956"/>
                      <a:pt x="1114351" y="2926956"/>
                    </a:cubicBezTo>
                    <a:cubicBezTo>
                      <a:pt x="710223" y="2926956"/>
                      <a:pt x="344353" y="2763151"/>
                      <a:pt x="79516" y="2498313"/>
                    </a:cubicBezTo>
                    <a:lnTo>
                      <a:pt x="0" y="2410824"/>
                    </a:lnTo>
                    <a:lnTo>
                      <a:pt x="69413" y="2266732"/>
                    </a:lnTo>
                    <a:cubicBezTo>
                      <a:pt x="193516" y="1973319"/>
                      <a:pt x="262142" y="1650728"/>
                      <a:pt x="262142" y="1312109"/>
                    </a:cubicBezTo>
                    <a:cubicBezTo>
                      <a:pt x="262142" y="1058145"/>
                      <a:pt x="223540" y="813196"/>
                      <a:pt x="151883" y="582811"/>
                    </a:cubicBezTo>
                    <a:lnTo>
                      <a:pt x="91478" y="417771"/>
                    </a:lnTo>
                    <a:lnTo>
                      <a:pt x="183443" y="334187"/>
                    </a:lnTo>
                    <a:cubicBezTo>
                      <a:pt x="436418" y="125413"/>
                      <a:pt x="760739" y="0"/>
                      <a:pt x="1114351" y="0"/>
                    </a:cubicBezTo>
                    <a:close/>
                  </a:path>
                </a:pathLst>
              </a:custGeom>
            </p:spPr>
          </p:pic>
        </p:grp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81B5AE5-EFB4-253C-EDE6-B73A77BCB5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14295" y="947670"/>
              <a:ext cx="1750291" cy="1502937"/>
            </a:xfrm>
            <a:prstGeom prst="rect">
              <a:avLst/>
            </a:prstGeom>
          </p:spPr>
        </p:pic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E16D628E-A340-014F-BEBA-5375AF0525F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135797" y="1203560"/>
            <a:ext cx="2104981" cy="4522865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03708B2-DF59-0BE3-D55C-2C09D5D1B3BD}"/>
              </a:ext>
            </a:extLst>
          </p:cNvPr>
          <p:cNvGrpSpPr/>
          <p:nvPr/>
        </p:nvGrpSpPr>
        <p:grpSpPr>
          <a:xfrm>
            <a:off x="5094550" y="1177157"/>
            <a:ext cx="8777561" cy="4942828"/>
            <a:chOff x="5741992" y="1470006"/>
            <a:chExt cx="8777561" cy="4942828"/>
          </a:xfrm>
        </p:grpSpPr>
        <p:sp>
          <p:nvSpPr>
            <p:cNvPr id="39" name="Rectangle 3">
              <a:extLst>
                <a:ext uri="{FF2B5EF4-FFF2-40B4-BE49-F238E27FC236}">
                  <a16:creationId xmlns:a16="http://schemas.microsoft.com/office/drawing/2014/main" id="{FB348A54-08E1-5839-B198-6A25CECB7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1992" y="1470006"/>
              <a:ext cx="8777561" cy="4942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indent="695325" algn="just">
                <a:lnSpc>
                  <a:spcPct val="120000"/>
                </a:lnSpc>
                <a:spcBef>
                  <a:spcPct val="25000"/>
                </a:spcBef>
                <a:buFont typeface="Arial" pitchFamily="34" charset="0"/>
                <a:buNone/>
              </a:pP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(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.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ú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bao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â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FD3F57-1609-B2D9-6787-72727D239401}"/>
                </a:ext>
              </a:extLst>
            </p:cNvPr>
            <p:cNvGrpSpPr/>
            <p:nvPr/>
          </p:nvGrpSpPr>
          <p:grpSpPr>
            <a:xfrm>
              <a:off x="8977451" y="2375678"/>
              <a:ext cx="2909749" cy="2386822"/>
              <a:chOff x="8977451" y="2375678"/>
              <a:chExt cx="2909749" cy="2386822"/>
            </a:xfrm>
          </p:grpSpPr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CDEDB3A7-F1D5-00DA-6D79-B0321E11CC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7533358"/>
                  </p:ext>
                </p:extLst>
              </p:nvPr>
            </p:nvGraphicFramePr>
            <p:xfrm>
              <a:off x="9839818" y="2375678"/>
              <a:ext cx="1361582" cy="9390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68280" imgH="253800" progId="Equation.DSMT4">
                      <p:embed/>
                    </p:oleObj>
                  </mc:Choice>
                  <mc:Fallback>
                    <p:oleObj name="Equation" r:id="rId12" imgW="368280" imgH="25380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96A93D62-6C10-9C5B-0DE8-4B4735D4A86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839818" y="2375678"/>
                            <a:ext cx="1361582" cy="9390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>
                <a:extLst>
                  <a:ext uri="{FF2B5EF4-FFF2-40B4-BE49-F238E27FC236}">
                    <a16:creationId xmlns:a16="http://schemas.microsoft.com/office/drawing/2014/main" id="{7183B017-3B2A-D6C5-CB21-C9FDCFF430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8068909"/>
                  </p:ext>
                </p:extLst>
              </p:nvPr>
            </p:nvGraphicFramePr>
            <p:xfrm>
              <a:off x="9144000" y="3377857"/>
              <a:ext cx="328612" cy="563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88560" imgH="152280" progId="Equation.DSMT4">
                      <p:embed/>
                    </p:oleObj>
                  </mc:Choice>
                  <mc:Fallback>
                    <p:oleObj name="Equation" r:id="rId14" imgW="88560" imgH="15228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502E49DB-0397-9CBB-FAB6-743421EAF12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144000" y="3377857"/>
                            <a:ext cx="328612" cy="563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>
                <a:extLst>
                  <a:ext uri="{FF2B5EF4-FFF2-40B4-BE49-F238E27FC236}">
                    <a16:creationId xmlns:a16="http://schemas.microsoft.com/office/drawing/2014/main" id="{1501040F-BE35-E52F-F11E-2CB2AD8A51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8067088"/>
                  </p:ext>
                </p:extLst>
              </p:nvPr>
            </p:nvGraphicFramePr>
            <p:xfrm>
              <a:off x="8977451" y="4105275"/>
              <a:ext cx="2909749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863280" imgH="177480" progId="Equation.DSMT4">
                      <p:embed/>
                    </p:oleObj>
                  </mc:Choice>
                  <mc:Fallback>
                    <p:oleObj name="Equation" r:id="rId16" imgW="863280" imgH="17748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2C5E5FD4-3532-A253-4C8F-BA7464D6870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977451" y="4105275"/>
                            <a:ext cx="2909749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8631F00D-347F-C580-8B97-FFD5C16F14CE}"/>
              </a:ext>
            </a:extLst>
          </p:cNvPr>
          <p:cNvSpPr txBox="1"/>
          <p:nvPr/>
        </p:nvSpPr>
        <p:spPr>
          <a:xfrm>
            <a:off x="1752702" y="8437747"/>
            <a:ext cx="12684142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m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3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518E184-74BF-516C-7DDF-84812FD7EF75}"/>
              </a:ext>
            </a:extLst>
          </p:cNvPr>
          <p:cNvSpPr txBox="1"/>
          <p:nvPr/>
        </p:nvSpPr>
        <p:spPr>
          <a:xfrm>
            <a:off x="1721855" y="6377241"/>
            <a:ext cx="14620198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,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                         hay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BEBA3F7-9BF3-6555-7A13-FCC367500E06}"/>
              </a:ext>
            </a:extLst>
          </p:cNvPr>
          <p:cNvGrpSpPr/>
          <p:nvPr/>
        </p:nvGrpSpPr>
        <p:grpSpPr>
          <a:xfrm>
            <a:off x="1721855" y="7025657"/>
            <a:ext cx="10515600" cy="1549400"/>
            <a:chOff x="1721855" y="7025657"/>
            <a:chExt cx="10515600" cy="1549400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891682F-0E9B-056F-A403-718C83765341}"/>
                </a:ext>
              </a:extLst>
            </p:cNvPr>
            <p:cNvSpPr txBox="1"/>
            <p:nvPr/>
          </p:nvSpPr>
          <p:spPr>
            <a:xfrm>
              <a:off x="1721855" y="7381038"/>
              <a:ext cx="91440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5A879F59-8CB8-DF16-DFD0-B075014ADC77}"/>
                </a:ext>
              </a:extLst>
            </p:cNvPr>
            <p:cNvSpPr txBox="1"/>
            <p:nvPr/>
          </p:nvSpPr>
          <p:spPr>
            <a:xfrm>
              <a:off x="8005608" y="7425441"/>
              <a:ext cx="1677763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ả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F1F02CD-FE70-4747-659D-8CF1B41BB501}"/>
                </a:ext>
              </a:extLst>
            </p:cNvPr>
            <p:cNvSpPr txBox="1"/>
            <p:nvPr/>
          </p:nvSpPr>
          <p:spPr>
            <a:xfrm>
              <a:off x="10865855" y="7391364"/>
              <a:ext cx="13716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C0AB309D-4A7E-45BE-DA10-C9B9F81735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39528"/>
                </p:ext>
              </p:extLst>
            </p:nvPr>
          </p:nvGraphicFramePr>
          <p:xfrm>
            <a:off x="6946209" y="7425441"/>
            <a:ext cx="1085850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120" imgH="177480" progId="Equation.DSMT4">
                    <p:embed/>
                  </p:oleObj>
                </mc:Choice>
                <mc:Fallback>
                  <p:oleObj name="Equation" r:id="rId18" imgW="330120" imgH="177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EB0EB578-2668-947A-C620-2BC55CE6F6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946209" y="7425441"/>
                          <a:ext cx="1085850" cy="700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6293224C-622B-37D5-A55E-C637A1F38D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537859"/>
                </p:ext>
              </p:extLst>
            </p:nvPr>
          </p:nvGraphicFramePr>
          <p:xfrm>
            <a:off x="9440628" y="7025657"/>
            <a:ext cx="1462087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44240" imgH="393480" progId="Equation.DSMT4">
                    <p:embed/>
                  </p:oleObj>
                </mc:Choice>
                <mc:Fallback>
                  <p:oleObj name="Equation" r:id="rId20" imgW="444240" imgH="39348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C0AB309D-4A7E-45BE-DA10-C9B9F81735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440628" y="7025657"/>
                          <a:ext cx="1462087" cy="154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7422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95466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id="{B892DF70-9CC5-A08C-C064-9DDDDF1DF406}"/>
              </a:ext>
            </a:extLst>
          </p:cNvPr>
          <p:cNvGrpSpPr/>
          <p:nvPr/>
        </p:nvGrpSpPr>
        <p:grpSpPr>
          <a:xfrm>
            <a:off x="11939602" y="320051"/>
            <a:ext cx="3172499" cy="2585311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13716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SG" sz="2201" kern="0" dirty="0">
                <a:solidFill>
                  <a:prstClr val="white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758F368-7586-678E-955B-BA01189EB7B8}"/>
                </a:ext>
              </a:extLst>
            </p:cNvPr>
            <p:cNvSpPr txBox="1"/>
            <p:nvPr/>
          </p:nvSpPr>
          <p:spPr>
            <a:xfrm>
              <a:off x="4227831" y="2438891"/>
              <a:ext cx="95234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lang="zh-CN" altLang="en-US" sz="5400" b="1" kern="0" dirty="0"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737A6AD-2F8D-DB58-63F2-88040DA65089}"/>
              </a:ext>
            </a:extLst>
          </p:cNvPr>
          <p:cNvSpPr txBox="1"/>
          <p:nvPr/>
        </p:nvSpPr>
        <p:spPr>
          <a:xfrm>
            <a:off x="-83910" y="-508163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>
              <a:defRPr/>
            </a:pPr>
            <a:r>
              <a:rPr lang="zh-CN" altLang="en-US" sz="3600" dirty="0">
                <a:solidFill>
                  <a:srgbClr val="3F3F3F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3678383" y="3530342"/>
            <a:ext cx="11014364" cy="4355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409577" y="1483520"/>
            <a:ext cx="2388394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78582"/>
            <a:ext cx="731044" cy="73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4131470" y="8743951"/>
            <a:ext cx="12527756" cy="600120"/>
          </a:xfrm>
          <a:prstGeom prst="rect">
            <a:avLst/>
          </a:prstGeom>
          <a:noFill/>
          <a:ln>
            <a:noFill/>
          </a:ln>
        </p:spPr>
        <p:txBody>
          <a:bodyPr spcFirstLastPara="1" lIns="137138" tIns="137138" rIns="137138" bIns="137138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5602389" y="-1470189"/>
            <a:ext cx="3564122" cy="65044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sz="36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4091160" y="811798"/>
            <a:ext cx="4739119" cy="1169551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>
              <a:defRPr/>
            </a:pPr>
            <a:r>
              <a:rPr lang="en-US" sz="64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6</a:t>
            </a: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100012" y="3619500"/>
            <a:ext cx="181879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  <a:endParaRPr lang="en-US" altLang="en-US" sz="7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4071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2023.16$59+K4lPs7H94VUqPe2XwIsfPRnrXQE//QTEXxb8/8N4CNc6FpgZahzpTjFhMzSA7T/nHJa11DE8Ng2TP3iAmRczFlmslSuUNOgUeb6yRvs0="/>
          <p:cNvSpPr txBox="1"/>
          <p:nvPr/>
        </p:nvSpPr>
        <p:spPr>
          <a:xfrm>
            <a:off x="7703734" y="1105075"/>
            <a:ext cx="8936588" cy="1712972"/>
          </a:xfrm>
          <a:prstGeom prst="rect">
            <a:avLst/>
          </a:prstGeom>
        </p:spPr>
        <p:txBody>
          <a:bodyPr spcFirstLastPara="1" vert="horz" wrap="square" lIns="137138" tIns="137138" rIns="137138" bIns="137138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700" b="1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5700" b="1" dirty="0">
              <a:solidFill>
                <a:srgbClr val="FF0000"/>
              </a:solidFill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1303973" y="1935675"/>
            <a:ext cx="5400675" cy="673798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314" y="2825655"/>
            <a:ext cx="9991178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900"/>
              </a:spcAft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y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máy chiếu, máy tính cầm tay</a:t>
            </a:r>
            <a:endParaRPr lang="en-US" sz="4800" dirty="0"/>
          </a:p>
        </p:txBody>
      </p:sp>
      <p:sp>
        <p:nvSpPr>
          <p:cNvPr id="15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6865474" y="4235985"/>
            <a:ext cx="9991178" cy="3502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</a:t>
            </a:r>
          </a:p>
          <a:p>
            <a:pPr marL="685800" indent="-6858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áo khoa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71500" indent="-5715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4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endParaRPr lang="en-US" sz="4800" dirty="0"/>
          </a:p>
        </p:txBody>
      </p:sp>
      <p:sp>
        <p:nvSpPr>
          <p:cNvPr id="8" name="Rectangle 7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4572000" y="4658753"/>
            <a:ext cx="9144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6$5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02" y="1"/>
            <a:ext cx="17620490" cy="9688277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 rot="323731">
            <a:off x="4502381" y="922421"/>
            <a:ext cx="4941093" cy="451485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13" name="Group 12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2918261" y="3996796"/>
            <a:ext cx="6010925" cy="4686365"/>
            <a:chOff x="3642877" y="4226636"/>
            <a:chExt cx="4007283" cy="3124243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4525960" y="4510841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22" name="Group 2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9865637" y="3996796"/>
            <a:ext cx="4474812" cy="1507331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28" name="Picture 4" descr="OPL20U25GSXzBJYl68kk8uQGfFKzs7yb1M4KJWUiLk6ZEvGF+qCIPSnY57AbBFCvTW$2023.16$5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107" y="2904476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 descr="OPL20U25GSXzBJYl68kk8uQGfFKzs7yb1M4KJWUiLk6ZEvGF+qCIPSnY57AbBFCvTW$2023.16$59+K4lPs7H94VUqPe2XwIsfPRnrXQE//QTEXxb8/8N4CNc6FpgZahzpTjFhMzSA7T/nHJa11DE8Ng2TP3iAmRczFlmslSuUNOgUeb6yRvs0="/>
          <p:cNvSpPr txBox="1">
            <a:spLocks noGrp="1"/>
          </p:cNvSpPr>
          <p:nvPr/>
        </p:nvSpPr>
        <p:spPr>
          <a:xfrm>
            <a:off x="7321545" y="4082300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1" name="Rectangle 30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677047" y="2904476"/>
            <a:ext cx="3544153" cy="2246769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n dụng phương trình bậc hai một ẩn vào giải quyết bài toán thực tiễn</a:t>
            </a:r>
            <a:endParaRPr lang="en-US" sz="3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6489789"/>
            <a:ext cx="3601930" cy="224676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ính nghiệm của phương trình bậc hai một ẩn bằng máy tính cầm tay.</a:t>
            </a:r>
            <a:endParaRPr lang="en-US" sz="3500" dirty="0">
              <a:solidFill>
                <a:srgbClr val="0000FF"/>
              </a:solidFill>
            </a:endParaRPr>
          </a:p>
        </p:txBody>
      </p:sp>
      <p:sp>
        <p:nvSpPr>
          <p:cNvPr id="44" name="Rectangle 43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1020050"/>
            <a:ext cx="4137633" cy="2246769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n biết khái niệm phương trình bậc hai một ẩn</a:t>
            </a:r>
            <a:r>
              <a:rPr lang="en-US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 phương trình bậc hai một ẩn</a:t>
            </a:r>
            <a:endParaRPr lang="en-US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4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857500" y="1257300"/>
            <a:ext cx="62865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86900" y="3812486"/>
            <a:ext cx="6743700" cy="120032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7200" b="1" dirty="0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7200" b="1" dirty="0"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0553701" y="5267574"/>
            <a:ext cx="4610098" cy="4462968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7E78CA-E41A-9E5C-4D36-CF71C743C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241610"/>
            <a:ext cx="18288000" cy="9688277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65902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>
              <a:defRPr/>
            </a:pPr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43B8C06-BB3E-1496-D06B-747C962D197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20316" y="7131849"/>
            <a:ext cx="2170896" cy="217089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55E3AFCF-B101-7AE8-17DD-BAE96BD82C29}"/>
              </a:ext>
            </a:extLst>
          </p:cNvPr>
          <p:cNvSpPr txBox="1">
            <a:spLocks/>
          </p:cNvSpPr>
          <p:nvPr/>
        </p:nvSpPr>
        <p:spPr>
          <a:xfrm>
            <a:off x="2791212" y="1325649"/>
            <a:ext cx="10515600" cy="1325563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3800" dirty="0">
                <a:solidFill>
                  <a:srgbClr val="FF0000"/>
                </a:solidFill>
                <a:cs typeface="Times New Roman" pitchFamily="18" charset="0"/>
              </a:rPr>
              <a:t>Trong các khẳng định sau, khẳng định nào </a:t>
            </a:r>
            <a:r>
              <a:rPr lang="en-US" sz="3800" dirty="0">
                <a:solidFill>
                  <a:srgbClr val="FF0000"/>
                </a:solidFill>
                <a:cs typeface="Times New Roman" pitchFamily="18" charset="0"/>
              </a:rPr>
              <a:t>là </a:t>
            </a:r>
            <a:r>
              <a:rPr lang="vi-VN" sz="3800" dirty="0">
                <a:solidFill>
                  <a:srgbClr val="FF0000"/>
                </a:solidFill>
                <a:cs typeface="Times New Roman" pitchFamily="18" charset="0"/>
              </a:rPr>
              <a:t>đúng</a:t>
            </a:r>
            <a:r>
              <a:rPr lang="en-US" sz="3800" dirty="0">
                <a:solidFill>
                  <a:srgbClr val="FF0000"/>
                </a:solidFill>
                <a:cs typeface="Times New Roman" pitchFamily="18" charset="0"/>
              </a:rPr>
              <a:t>?</a:t>
            </a:r>
            <a:endParaRPr lang="en-US" sz="3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3">
                <a:extLst>
                  <a:ext uri="{FF2B5EF4-FFF2-40B4-BE49-F238E27FC236}">
                    <a16:creationId xmlns:a16="http://schemas.microsoft.com/office/drawing/2014/main" id="{7FF91DF1-EA33-6CAA-54F1-919D4FCE460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76811844"/>
                  </p:ext>
                </p:extLst>
              </p:nvPr>
            </p:nvGraphicFramePr>
            <p:xfrm>
              <a:off x="2386307" y="1866899"/>
              <a:ext cx="14834892" cy="7126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687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4302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3590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384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Câu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hẳng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ịnh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úng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4046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1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     vô nghiệm.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2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có nghiệm kép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7977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3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</a:t>
                          </a:r>
                          <a:r>
                            <a:rPr lang="en-US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vi-VN" sz="3800" baseline="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có nghiệm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.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4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Điều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kiện để phương trình 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                     </a:t>
                          </a:r>
                          <a:r>
                            <a:rPr lang="en-US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     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có hai nghiệm phân biệt là </a:t>
                          </a:r>
                          <a14:m>
                            <m:oMath xmlns:m="http://schemas.openxmlformats.org/officeDocument/2006/math">
                              <m:r>
                                <a:rPr lang="vi-VN" sz="3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vi-VN" sz="3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&lt;1.</m:t>
                              </m:r>
                            </m:oMath>
                          </a14:m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3">
                <a:extLst>
                  <a:ext uri="{FF2B5EF4-FFF2-40B4-BE49-F238E27FC236}">
                    <a16:creationId xmlns:a16="http://schemas.microsoft.com/office/drawing/2014/main" id="{7FF91DF1-EA33-6CAA-54F1-919D4FCE460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76811844"/>
                  </p:ext>
                </p:extLst>
              </p:nvPr>
            </p:nvGraphicFramePr>
            <p:xfrm>
              <a:off x="2386307" y="1866899"/>
              <a:ext cx="14834892" cy="7126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687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4302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3590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70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Câu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hẳng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ịnh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úng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4046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1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     vô nghiệm.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2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có nghiệm kép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7977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3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</a:t>
                          </a:r>
                          <a:r>
                            <a:rPr lang="en-US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vi-VN" sz="3800" baseline="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có nghiệm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.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4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8627" t="-344569" r="-10980" b="-29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C5860C24-1FB7-5717-9EAB-84CA03967483}"/>
              </a:ext>
            </a:extLst>
          </p:cNvPr>
          <p:cNvSpPr txBox="1"/>
          <p:nvPr/>
        </p:nvSpPr>
        <p:spPr>
          <a:xfrm>
            <a:off x="16230600" y="2784299"/>
            <a:ext cx="68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800" dirty="0">
                <a:latin typeface="+mj-lt"/>
              </a:rPr>
              <a:t>x</a:t>
            </a:r>
            <a:endParaRPr lang="en-US" sz="3800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ED46EE-08DD-52BE-D3ED-992A66EBF173}"/>
              </a:ext>
            </a:extLst>
          </p:cNvPr>
          <p:cNvSpPr txBox="1"/>
          <p:nvPr/>
        </p:nvSpPr>
        <p:spPr>
          <a:xfrm>
            <a:off x="16230600" y="4408640"/>
            <a:ext cx="68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800" dirty="0">
                <a:latin typeface="+mj-lt"/>
              </a:rPr>
              <a:t>x</a:t>
            </a:r>
            <a:endParaRPr lang="en-US" sz="3800" dirty="0">
              <a:latin typeface="+mj-lt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7C7B743-8F42-82B9-7500-B0DFDCD5A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43224"/>
              </p:ext>
            </p:extLst>
          </p:nvPr>
        </p:nvGraphicFramePr>
        <p:xfrm>
          <a:off x="8750180" y="7483701"/>
          <a:ext cx="3213220" cy="65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50180" y="7483701"/>
                        <a:ext cx="3213220" cy="659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28393D8-EF1F-26A3-AF97-4C457B51A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47074"/>
              </p:ext>
            </p:extLst>
          </p:nvPr>
        </p:nvGraphicFramePr>
        <p:xfrm>
          <a:off x="6151563" y="4397022"/>
          <a:ext cx="3245609" cy="58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1563" y="4397022"/>
                        <a:ext cx="3245609" cy="58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CBF7EF4-E187-B904-CEB9-854730008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90139"/>
              </p:ext>
            </p:extLst>
          </p:nvPr>
        </p:nvGraphicFramePr>
        <p:xfrm>
          <a:off x="6350005" y="2890899"/>
          <a:ext cx="3906837" cy="60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1654" imgH="461821" progId="Equation.DSMT4">
                  <p:embed/>
                </p:oleObj>
              </mc:Choice>
              <mc:Fallback>
                <p:oleObj name="Equation" r:id="rId9" imgW="2991654" imgH="4618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0005" y="2890899"/>
                        <a:ext cx="3906837" cy="60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330A503-7B9C-0CA1-9181-63991698B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30824"/>
              </p:ext>
            </p:extLst>
          </p:nvPr>
        </p:nvGraphicFramePr>
        <p:xfrm>
          <a:off x="6193778" y="6097589"/>
          <a:ext cx="3609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228600" progId="Equation.DSMT4">
                  <p:embed/>
                </p:oleObj>
              </mc:Choice>
              <mc:Fallback>
                <p:oleObj name="Equation" r:id="rId11" imgW="125712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28393D8-EF1F-26A3-AF97-4C457B51A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3778" y="6097589"/>
                        <a:ext cx="36099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3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44" y="116920"/>
            <a:ext cx="17047367" cy="9688277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357856" y="1922552"/>
            <a:ext cx="6563033" cy="607701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7920888" y="3669877"/>
            <a:ext cx="8541327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81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940041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5798" y="2171700"/>
            <a:ext cx="10072629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11686665" y="1817900"/>
            <a:ext cx="0" cy="8184874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BED6A39-AD5D-CB3A-E647-955C971B880B}"/>
              </a:ext>
            </a:extLst>
          </p:cNvPr>
          <p:cNvSpPr/>
          <p:nvPr/>
        </p:nvSpPr>
        <p:spPr>
          <a:xfrm>
            <a:off x="1165922" y="3058605"/>
            <a:ext cx="857665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800" dirty="0">
                <a:latin typeface="+mj-lt"/>
              </a:rPr>
              <a:t>Xét phương trình</a:t>
            </a:r>
            <a:r>
              <a:rPr lang="vi-VN" sz="3800" b="1" dirty="0">
                <a:latin typeface="+mj-lt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80B0B2-17A3-F58A-F992-9DD64D7FAB61}"/>
                  </a:ext>
                </a:extLst>
              </p:cNvPr>
              <p:cNvSpPr txBox="1"/>
              <p:nvPr/>
            </p:nvSpPr>
            <p:spPr>
              <a:xfrm>
                <a:off x="823971" y="6720345"/>
                <a:ext cx="10862694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3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 &gt;0</m:t>
                    </m:r>
                  </m:oMath>
                </a14:m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thì phương trình có hai nghiệm phân biệt </a:t>
                </a:r>
                <a:endParaRPr lang="en-US" sz="3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80B0B2-17A3-F58A-F992-9DD64D7FA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71" y="6720345"/>
                <a:ext cx="10862694" cy="677108"/>
              </a:xfrm>
              <a:prstGeom prst="rect">
                <a:avLst/>
              </a:prstGeom>
              <a:blipFill>
                <a:blip r:embed="rId4"/>
                <a:stretch>
                  <a:fillRect l="-1852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7739950-9D6A-56FD-9AE6-D2C2BF404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713" y="7365138"/>
          <a:ext cx="8560087" cy="289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863280" progId="Equation.DSMT4">
                  <p:embed/>
                </p:oleObj>
              </mc:Choice>
              <mc:Fallback>
                <p:oleObj name="Equation" r:id="rId5" imgW="2552400" imgH="8632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7739950-9D6A-56FD-9AE6-D2C2BF404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713" y="7365138"/>
                        <a:ext cx="8560087" cy="2892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320F6B6-4265-2AA7-C4E7-D1C0AC09A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28433"/>
              </p:ext>
            </p:extLst>
          </p:nvPr>
        </p:nvGraphicFramePr>
        <p:xfrm>
          <a:off x="4648200" y="2992143"/>
          <a:ext cx="4483838" cy="72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320F6B6-4265-2AA7-C4E7-D1C0AC09A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2992143"/>
                        <a:ext cx="4483838" cy="72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8D7A605-FF22-CA07-9A64-BB73DE3C94C0}"/>
                  </a:ext>
                </a:extLst>
              </p:cNvPr>
              <p:cNvSpPr/>
              <p:nvPr/>
            </p:nvSpPr>
            <p:spPr>
              <a:xfrm>
                <a:off x="1707357" y="3779351"/>
                <a:ext cx="2896447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vi-VN" sz="3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8D7A605-FF22-CA07-9A64-BB73DE3C94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357" y="3779351"/>
                <a:ext cx="2896447" cy="677108"/>
              </a:xfrm>
              <a:prstGeom prst="rect">
                <a:avLst/>
              </a:prstGeom>
              <a:blipFill>
                <a:blip r:embed="rId9"/>
                <a:stretch>
                  <a:fillRect l="-6947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9F7CFA0-ED06-154D-87EA-D70320ADB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861" y="4354285"/>
          <a:ext cx="5933886" cy="170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482400" progId="Equation.DSMT4">
                  <p:embed/>
                </p:oleObj>
              </mc:Choice>
              <mc:Fallback>
                <p:oleObj name="Equation" r:id="rId10" imgW="1676160" imgH="482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9F7CFA0-ED06-154D-87EA-D70320ADB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6861" y="4354285"/>
                        <a:ext cx="5933886" cy="1709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9F32CFED-AE73-C8CA-5644-EE54796480B4}"/>
              </a:ext>
            </a:extLst>
          </p:cNvPr>
          <p:cNvSpPr/>
          <p:nvPr/>
        </p:nvSpPr>
        <p:spPr>
          <a:xfrm>
            <a:off x="4199597" y="3779889"/>
            <a:ext cx="80841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800" dirty="0">
                <a:latin typeface="+mj-lt"/>
              </a:rPr>
              <a:t>th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C8AA877-2399-BEDD-72BE-79B43EB49EF2}"/>
                  </a:ext>
                </a:extLst>
              </p:cNvPr>
              <p:cNvSpPr txBox="1"/>
              <p:nvPr/>
            </p:nvSpPr>
            <p:spPr>
              <a:xfrm>
                <a:off x="11845130" y="3545219"/>
                <a:ext cx="6520190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3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=0</m:t>
                    </m:r>
                  </m:oMath>
                </a14:m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 thì phương trình </a:t>
                </a:r>
              </a:p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có nghiệm kép </a:t>
                </a:r>
                <a:endParaRPr lang="en-US" sz="3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C8AA877-2399-BEDD-72BE-79B43EB49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130" y="3545219"/>
                <a:ext cx="6520190" cy="1261884"/>
              </a:xfrm>
              <a:prstGeom prst="rect">
                <a:avLst/>
              </a:prstGeom>
              <a:blipFill>
                <a:blip r:embed="rId12"/>
                <a:stretch>
                  <a:fillRect l="-3084" t="-8213" b="-17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1789F80-B4A3-208D-9AF9-790F81530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7759" y="4675484"/>
          <a:ext cx="4511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560" imgH="393480" progId="Equation.DSMT4">
                  <p:embed/>
                </p:oleObj>
              </mc:Choice>
              <mc:Fallback>
                <p:oleObj name="Equation" r:id="rId13" imgW="166356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1789F80-B4A3-208D-9AF9-790F81530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759" y="4675484"/>
                        <a:ext cx="4511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35464EAB-5A1D-65FD-AE1C-BF0AABC7E57E}"/>
              </a:ext>
            </a:extLst>
          </p:cNvPr>
          <p:cNvGrpSpPr/>
          <p:nvPr/>
        </p:nvGrpSpPr>
        <p:grpSpPr>
          <a:xfrm>
            <a:off x="854871" y="5910337"/>
            <a:ext cx="8576650" cy="909563"/>
            <a:chOff x="854871" y="5910337"/>
            <a:chExt cx="8576650" cy="909563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96436DC-938C-52D2-E986-D0761E76E41D}"/>
                </a:ext>
              </a:extLst>
            </p:cNvPr>
            <p:cNvSpPr/>
            <p:nvPr/>
          </p:nvSpPr>
          <p:spPr>
            <a:xfrm>
              <a:off x="854871" y="6142792"/>
              <a:ext cx="8576650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800" dirty="0">
                  <a:solidFill>
                    <a:schemeClr val="tx1"/>
                  </a:solidFill>
                  <a:latin typeface="+mj-lt"/>
                </a:rPr>
                <a:t>Kí hiệu</a:t>
              </a:r>
              <a:r>
                <a:rPr lang="vi-VN" sz="3800" b="1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3800" b="1" dirty="0">
                  <a:solidFill>
                    <a:schemeClr val="tx1"/>
                  </a:solidFill>
                  <a:latin typeface="+mj-lt"/>
                </a:rPr>
                <a:t>                            </a:t>
              </a:r>
              <a:r>
                <a:rPr lang="vi-VN" sz="3800" dirty="0">
                  <a:solidFill>
                    <a:schemeClr val="tx1"/>
                  </a:solidFill>
                  <a:latin typeface="+mj-lt"/>
                </a:rPr>
                <a:t>ta có</a:t>
              </a:r>
              <a:endParaRPr lang="en-US" sz="38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F3964F0E-341B-6422-3C91-F2F37F53C1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68319"/>
                </p:ext>
              </p:extLst>
            </p:nvPr>
          </p:nvGraphicFramePr>
          <p:xfrm>
            <a:off x="2514095" y="5910337"/>
            <a:ext cx="2807459" cy="84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61760" imgH="228600" progId="Equation.DSMT4">
                    <p:embed/>
                  </p:oleObj>
                </mc:Choice>
                <mc:Fallback>
                  <p:oleObj name="Equation" r:id="rId15" imgW="76176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F3964F0E-341B-6422-3C91-F2F37F53C1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095" y="5910337"/>
                          <a:ext cx="2807459" cy="843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EE2D72E-0524-CEBD-5D8A-EA0C24044D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754655"/>
                </p:ext>
              </p:extLst>
            </p:nvPr>
          </p:nvGraphicFramePr>
          <p:xfrm>
            <a:off x="6540602" y="6117649"/>
            <a:ext cx="1754188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95000" imgH="190440" progId="Equation.DSMT4">
                    <p:embed/>
                  </p:oleObj>
                </mc:Choice>
                <mc:Fallback>
                  <p:oleObj name="Equation" r:id="rId17" imgW="495000" imgH="1904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8EE2D72E-0524-CEBD-5D8A-EA0C24044D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40602" y="6117649"/>
                          <a:ext cx="1754188" cy="67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4A7E559-52B1-34E7-18B5-0253E9C5F790}"/>
                  </a:ext>
                </a:extLst>
              </p:cNvPr>
              <p:cNvSpPr txBox="1"/>
              <p:nvPr/>
            </p:nvSpPr>
            <p:spPr>
              <a:xfrm>
                <a:off x="11845129" y="5908663"/>
                <a:ext cx="6520190" cy="130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3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&lt;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0</m:t>
                    </m:r>
                  </m:oMath>
                </a14:m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 thì phương trình </a:t>
                </a:r>
                <a:r>
                  <a:rPr lang="en-US" sz="3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3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vi-VN" sz="3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4A7E559-52B1-34E7-18B5-0253E9C5F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129" y="5908663"/>
                <a:ext cx="6520190" cy="1307537"/>
              </a:xfrm>
              <a:prstGeom prst="rect">
                <a:avLst/>
              </a:prstGeom>
              <a:blipFill>
                <a:blip r:embed="rId19"/>
                <a:stretch>
                  <a:fillRect l="-3084" t="-3721" b="-1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2361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3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2" grpId="0"/>
      <p:bldP spid="8" grpId="0"/>
      <p:bldP spid="24" grpId="0"/>
      <p:bldP spid="29" grpId="0"/>
      <p:bldP spid="31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C7666AB-EF9F-D53D-8296-4A8302412791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DFF9A505-9A31-E3E5-8263-BCE6460E1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773" y="2247900"/>
            <a:ext cx="11963402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Rounded Rectangle">
            <a:extLst>
              <a:ext uri="{FF2B5EF4-FFF2-40B4-BE49-F238E27FC236}">
                <a16:creationId xmlns:a16="http://schemas.microsoft.com/office/drawing/2014/main" id="{7DBC74FD-F20D-B97B-7A61-5600746E5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7">
            <a:extLst>
              <a:ext uri="{FF2B5EF4-FFF2-40B4-BE49-F238E27FC236}">
                <a16:creationId xmlns:a16="http://schemas.microsoft.com/office/drawing/2014/main" id="{D19AFEFA-3B35-2C3E-8E0B-05052A48300D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8">
            <a:extLst>
              <a:ext uri="{FF2B5EF4-FFF2-40B4-BE49-F238E27FC236}">
                <a16:creationId xmlns:a16="http://schemas.microsoft.com/office/drawing/2014/main" id="{CF2224A0-D663-1E62-B4AD-F7D784753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52">
            <a:extLst>
              <a:ext uri="{FF2B5EF4-FFF2-40B4-BE49-F238E27FC236}">
                <a16:creationId xmlns:a16="http://schemas.microsoft.com/office/drawing/2014/main" id="{3C9B8029-EB07-908D-15C2-3C5688B4D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2" name="TextBox 52">
            <a:extLst>
              <a:ext uri="{FF2B5EF4-FFF2-40B4-BE49-F238E27FC236}">
                <a16:creationId xmlns:a16="http://schemas.microsoft.com/office/drawing/2014/main" id="{5572CA9B-E062-64AE-A279-E26947B33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3" name="Picture 80">
            <a:extLst>
              <a:ext uri="{FF2B5EF4-FFF2-40B4-BE49-F238E27FC236}">
                <a16:creationId xmlns:a16="http://schemas.microsoft.com/office/drawing/2014/main" id="{AC607BC3-9345-1051-882C-8F170E0E5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B7A1E1EC-E819-ABA0-A3C1-E06CF0706CB4}"/>
              </a:ext>
            </a:extLst>
          </p:cNvPr>
          <p:cNvGraphicFramePr>
            <a:graphicFrameLocks noGrp="1"/>
          </p:cNvGraphicFramePr>
          <p:nvPr/>
        </p:nvGraphicFramePr>
        <p:xfrm>
          <a:off x="424872" y="3049141"/>
          <a:ext cx="15881928" cy="7123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8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38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02098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chemeClr val="tx1"/>
                          </a:solidFill>
                          <a:latin typeface="+mj-lt"/>
                        </a:rPr>
                        <a:t>Phương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trình</a:t>
                      </a:r>
                      <a:endParaRPr lang="en-US" sz="28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kern="1200" dirty="0">
                          <a:solidFill>
                            <a:srgbClr val="FFFF00"/>
                          </a:solidFill>
                          <a:latin typeface="+mj-lt"/>
                          <a:ea typeface="+mn-ea"/>
                          <a:cs typeface="+mn-cs"/>
                        </a:rPr>
                        <a:t>                      </a:t>
                      </a:r>
                    </a:p>
                    <a:p>
                      <a:pPr algn="ctr"/>
                      <a:r>
                        <a:rPr lang="vi-VN" sz="2800" b="0" i="0" kern="1200" baseline="0" dirty="0">
                          <a:solidFill>
                            <a:srgbClr val="FFFF00"/>
                          </a:solidFill>
                          <a:latin typeface="+mj-lt"/>
                          <a:ea typeface="+mn-ea"/>
                          <a:cs typeface="+mn-cs"/>
                        </a:rPr>
                        <a:t> </a:t>
                      </a:r>
                      <a:endParaRPr lang="en-US" sz="2800" b="1" kern="1200" dirty="0">
                        <a:solidFill>
                          <a:srgbClr val="FFFF00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0782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latin typeface="+mj-lt"/>
                        </a:rPr>
                        <a:t>Biệt</a:t>
                      </a:r>
                      <a:r>
                        <a:rPr lang="vi-VN" sz="2800" baseline="0" dirty="0">
                          <a:latin typeface="+mj-lt"/>
                        </a:rPr>
                        <a:t> thức 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92082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latin typeface="+mj-lt"/>
                        </a:rPr>
                        <a:t>PT có</a:t>
                      </a:r>
                      <a:r>
                        <a:rPr lang="vi-VN" sz="2400" baseline="0" dirty="0">
                          <a:latin typeface="+mj-lt"/>
                        </a:rPr>
                        <a:t> h</a:t>
                      </a:r>
                      <a:r>
                        <a:rPr lang="vi-VN" sz="2400" dirty="0">
                          <a:latin typeface="+mj-lt"/>
                        </a:rPr>
                        <a:t>ai nghiệm</a:t>
                      </a:r>
                      <a:r>
                        <a:rPr lang="vi-VN" sz="2400" baseline="0" dirty="0">
                          <a:latin typeface="+mj-lt"/>
                        </a:rPr>
                        <a:t> phân biệt</a:t>
                      </a:r>
                      <a:endParaRPr lang="en-US" sz="24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517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latin typeface="+mj-lt"/>
                        </a:rPr>
                        <a:t>PT có</a:t>
                      </a:r>
                      <a:r>
                        <a:rPr lang="vi-VN" sz="2400" baseline="0" dirty="0">
                          <a:latin typeface="+mj-lt"/>
                        </a:rPr>
                        <a:t> n</a:t>
                      </a:r>
                      <a:r>
                        <a:rPr lang="vi-VN" sz="2400" dirty="0">
                          <a:latin typeface="+mj-lt"/>
                        </a:rPr>
                        <a:t>ghiệm</a:t>
                      </a:r>
                      <a:r>
                        <a:rPr lang="vi-VN" sz="2400" baseline="0" dirty="0">
                          <a:latin typeface="+mj-lt"/>
                        </a:rPr>
                        <a:t> kép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9083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latin typeface="+mj-lt"/>
                        </a:rPr>
                        <a:t>PT</a:t>
                      </a:r>
                      <a:r>
                        <a:rPr lang="vi-VN" sz="2400" baseline="0" dirty="0">
                          <a:latin typeface="+mj-lt"/>
                        </a:rPr>
                        <a:t> vô</a:t>
                      </a:r>
                      <a:r>
                        <a:rPr lang="vi-VN" sz="2400" dirty="0">
                          <a:latin typeface="+mj-lt"/>
                        </a:rPr>
                        <a:t> </a:t>
                      </a:r>
                      <a:r>
                        <a:rPr lang="vi-VN" sz="2400" baseline="0" dirty="0">
                          <a:latin typeface="+mj-lt"/>
                        </a:rPr>
                        <a:t> nghiệm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D94191-CE65-9A7D-80A4-49D8A6D53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7731" y="4389225"/>
          <a:ext cx="3443190" cy="84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D94191-CE65-9A7D-80A4-49D8A6D53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7731" y="4389225"/>
                        <a:ext cx="3443190" cy="84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B96A28D-9B8D-6A79-02F4-632204FC7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5600" y="4415650"/>
          <a:ext cx="3608214" cy="91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B96A28D-9B8D-6A79-02F4-632204FC7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15600" y="4415650"/>
                        <a:ext cx="3608214" cy="916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B9C9765-CFB6-69FB-44AB-2F36CFFB7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942" y="5408138"/>
          <a:ext cx="6018891" cy="221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660240" progId="Equation.DSMT4">
                  <p:embed/>
                </p:oleObj>
              </mc:Choice>
              <mc:Fallback>
                <p:oleObj name="Equation" r:id="rId7" imgW="1790640" imgH="6602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B9C9765-CFB6-69FB-44AB-2F36CFFB7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6942" y="5408138"/>
                        <a:ext cx="6018891" cy="221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0B05F94-CE55-AD48-C98A-C105F3523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0098" y="5467865"/>
          <a:ext cx="6382390" cy="221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760" imgH="660240" progId="Equation.DSMT4">
                  <p:embed/>
                </p:oleObj>
              </mc:Choice>
              <mc:Fallback>
                <p:oleObj name="Equation" r:id="rId9" imgW="1904760" imgH="6602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0B05F94-CE55-AD48-C98A-C105F3523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0098" y="5467865"/>
                        <a:ext cx="6382390" cy="221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6F83BE9-D500-B73F-FE04-CDCBC0A88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249" y="7535473"/>
          <a:ext cx="57562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86F83BE9-D500-B73F-FE04-CDCBC0A88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68249" y="7535473"/>
                        <a:ext cx="5756275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FCB8690-7714-7A2B-8FDD-2B03B7D89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6396" y="7590520"/>
          <a:ext cx="555466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FCB8690-7714-7A2B-8FDD-2B03B7D89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96396" y="7590520"/>
                        <a:ext cx="5554662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FDA6B92-39D5-F120-C431-99AFFABF5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167" y="9295682"/>
          <a:ext cx="3318307" cy="78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215640" progId="Equation.DSMT4">
                  <p:embed/>
                </p:oleObj>
              </mc:Choice>
              <mc:Fallback>
                <p:oleObj name="Equation" r:id="rId15" imgW="914400" imgH="2156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FDA6B92-39D5-F120-C431-99AFFABF5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52167" y="9295682"/>
                        <a:ext cx="3318307" cy="78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D456197-8D66-4424-B611-425874E09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6396" y="9257770"/>
          <a:ext cx="3619364" cy="82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215640" progId="Equation.DSMT4">
                  <p:embed/>
                </p:oleObj>
              </mc:Choice>
              <mc:Fallback>
                <p:oleObj name="Equation" r:id="rId17" imgW="952200" imgH="2156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D456197-8D66-4424-B611-425874E09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96396" y="9257770"/>
                        <a:ext cx="3619364" cy="820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01C8A03-F139-906B-F798-78373FDD4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7274" y="3228848"/>
          <a:ext cx="5131335" cy="83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09400" imgH="228600" progId="Equation.DSMT4">
                  <p:embed/>
                </p:oleObj>
              </mc:Choice>
              <mc:Fallback>
                <p:oleObj name="Equation" r:id="rId19" imgW="14094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01C8A03-F139-906B-F798-78373FDD4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274" y="3228848"/>
                        <a:ext cx="5131335" cy="83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0B32AB4-DF44-3ABC-9886-4D861CE7A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0969" y="3081711"/>
          <a:ext cx="4569300" cy="129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200" imgH="457200" progId="Equation.DSMT4">
                  <p:embed/>
                </p:oleObj>
              </mc:Choice>
              <mc:Fallback>
                <p:oleObj name="Equation" r:id="rId21" imgW="1384200" imgH="457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0B32AB4-DF44-3ABC-9886-4D861CE7A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969" y="3081711"/>
                        <a:ext cx="4569300" cy="129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2497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755</TotalTime>
  <Words>791</Words>
  <Application>Microsoft Office PowerPoint</Application>
  <PresentationFormat>Custom</PresentationFormat>
  <Paragraphs>114</Paragraphs>
  <Slides>20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Cambria Math</vt:lpstr>
      <vt:lpstr>思源黑体 Heavy</vt:lpstr>
      <vt:lpstr>字魂59号-创粗黑</vt:lpstr>
      <vt:lpstr>Times New Roman</vt:lpstr>
      <vt:lpstr>.VnTime</vt:lpstr>
      <vt:lpstr>Arial</vt:lpstr>
      <vt:lpstr>Calibri</vt:lpstr>
      <vt:lpstr>A3.OpenSansBold-San</vt:lpstr>
      <vt:lpstr>A3.OpenSans-San</vt:lpstr>
      <vt:lpstr>Office Theme</vt:lpstr>
      <vt:lpstr>Equation</vt:lpstr>
      <vt:lpstr>MathType 7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Le Thi Thanh Quyen</cp:lastModifiedBy>
  <cp:revision>77</cp:revision>
  <dcterms:created xsi:type="dcterms:W3CDTF">2006-08-16T00:00:00Z</dcterms:created>
  <dcterms:modified xsi:type="dcterms:W3CDTF">2024-07-22T23:07:29Z</dcterms:modified>
  <dc:identifier>DAFWAZhnXwQ</dc:identifier>
</cp:coreProperties>
</file>